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698CE4D" w14:textId="77777777" w:rsidR="000D218C" w:rsidRPr="00904C6F" w:rsidRDefault="0019069E" w:rsidP="005836AF">
      <w:pPr>
        <w:outlineLvl w:val="0"/>
        <w:rPr>
          <w:rFonts w:ascii="Verdana" w:hAnsi="Verdana"/>
          <w:b/>
          <w:sz w:val="22"/>
          <w:szCs w:val="22"/>
        </w:rPr>
      </w:pPr>
      <w:r w:rsidRPr="00904C6F">
        <w:rPr>
          <w:rFonts w:ascii="Verdana" w:hAnsi="Verdana"/>
          <w:b/>
          <w:sz w:val="22"/>
          <w:szCs w:val="22"/>
        </w:rPr>
        <w:t xml:space="preserve">Further </w:t>
      </w:r>
      <w:r w:rsidR="000D218C" w:rsidRPr="00904C6F">
        <w:rPr>
          <w:rFonts w:ascii="Verdana" w:hAnsi="Verdana"/>
          <w:b/>
          <w:sz w:val="22"/>
          <w:szCs w:val="22"/>
        </w:rPr>
        <w:t xml:space="preserve">Practice </w:t>
      </w:r>
      <w:r w:rsidR="00ED2108" w:rsidRPr="00904C6F">
        <w:rPr>
          <w:rFonts w:ascii="Verdana" w:hAnsi="Verdana"/>
          <w:b/>
          <w:sz w:val="22"/>
          <w:szCs w:val="22"/>
        </w:rPr>
        <w:t>8</w:t>
      </w:r>
      <w:r w:rsidR="002040E7" w:rsidRPr="00904C6F">
        <w:rPr>
          <w:rFonts w:ascii="Verdana" w:hAnsi="Verdana"/>
          <w:b/>
          <w:sz w:val="22"/>
          <w:szCs w:val="22"/>
        </w:rPr>
        <w:t>.1</w:t>
      </w:r>
    </w:p>
    <w:p w14:paraId="6F2F2E4F" w14:textId="77777777" w:rsidR="000D218C" w:rsidRPr="00904C6F" w:rsidRDefault="000D218C" w:rsidP="000D218C">
      <w:pPr>
        <w:rPr>
          <w:rFonts w:ascii="Verdana" w:hAnsi="Verdana"/>
          <w:sz w:val="22"/>
          <w:szCs w:val="22"/>
        </w:rPr>
      </w:pPr>
    </w:p>
    <w:p w14:paraId="0010760D" w14:textId="77777777" w:rsidR="000D218C" w:rsidRPr="00904C6F" w:rsidRDefault="000D218C" w:rsidP="005836AF">
      <w:pPr>
        <w:outlineLvl w:val="0"/>
        <w:rPr>
          <w:rFonts w:ascii="Verdana" w:hAnsi="Verdana"/>
          <w:sz w:val="22"/>
          <w:szCs w:val="22"/>
          <w:u w:val="single"/>
        </w:rPr>
      </w:pPr>
      <w:r w:rsidRPr="00904C6F">
        <w:rPr>
          <w:rFonts w:ascii="Verdana" w:hAnsi="Verdana"/>
          <w:sz w:val="22"/>
          <w:szCs w:val="22"/>
          <w:u w:val="single"/>
        </w:rPr>
        <w:t>Basic</w:t>
      </w:r>
    </w:p>
    <w:p w14:paraId="128D9330" w14:textId="77777777" w:rsidR="000D218C" w:rsidRPr="00904C6F" w:rsidRDefault="000D218C" w:rsidP="000D218C">
      <w:pPr>
        <w:rPr>
          <w:rFonts w:ascii="Verdana" w:hAnsi="Verdana"/>
          <w:sz w:val="22"/>
          <w:szCs w:val="22"/>
        </w:rPr>
      </w:pPr>
    </w:p>
    <w:p w14:paraId="5C545056" w14:textId="77777777" w:rsidR="002040E7" w:rsidRPr="00904C6F" w:rsidRDefault="00ED2108" w:rsidP="003A648A">
      <w:pPr>
        <w:pStyle w:val="ListParagraph"/>
        <w:numPr>
          <w:ilvl w:val="0"/>
          <w:numId w:val="23"/>
        </w:numPr>
        <w:ind w:hanging="720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>Find the value of the unknown angle marked in each of the following diagrams. State the reasons.</w:t>
      </w:r>
    </w:p>
    <w:p w14:paraId="299AC7B5" w14:textId="77777777" w:rsidR="00EE0687" w:rsidRPr="00904C6F" w:rsidRDefault="00EE0687" w:rsidP="00EE0687">
      <w:pPr>
        <w:pStyle w:val="ListParagraph"/>
        <w:rPr>
          <w:rFonts w:ascii="Verdana" w:hAnsi="Verdana"/>
          <w:sz w:val="22"/>
          <w:szCs w:val="22"/>
        </w:rPr>
      </w:pPr>
    </w:p>
    <w:p w14:paraId="31EC3190" w14:textId="77777777" w:rsidR="003C4F14" w:rsidRPr="00904C6F" w:rsidRDefault="00ED2108" w:rsidP="00801A19">
      <w:pPr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 xml:space="preserve">(a) </w:t>
      </w:r>
      <w:r w:rsidR="00052888" w:rsidRPr="00904C6F">
        <w:rPr>
          <w:rFonts w:ascii="Verdana" w:hAnsi="Verdana"/>
          <w:sz w:val="22"/>
          <w:szCs w:val="22"/>
        </w:rPr>
        <w:tab/>
      </w:r>
    </w:p>
    <w:p w14:paraId="4D362DBD" w14:textId="77777777" w:rsidR="003C4F14" w:rsidRPr="00904C6F" w:rsidRDefault="003C4F14" w:rsidP="00801A19">
      <w:pPr>
        <w:ind w:left="709"/>
        <w:rPr>
          <w:rFonts w:ascii="Verdana" w:hAnsi="Verdana"/>
          <w:sz w:val="22"/>
          <w:szCs w:val="22"/>
        </w:rPr>
      </w:pPr>
    </w:p>
    <w:p w14:paraId="32858FFE" w14:textId="77777777" w:rsidR="003C4F14" w:rsidRPr="00904C6F" w:rsidRDefault="00BA35B4" w:rsidP="00BA35B4">
      <w:pPr>
        <w:tabs>
          <w:tab w:val="left" w:pos="142"/>
        </w:tabs>
        <w:ind w:firstLine="709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noProof/>
          <w:sz w:val="22"/>
          <w:szCs w:val="22"/>
        </w:rPr>
        <w:drawing>
          <wp:inline distT="0" distB="0" distL="0" distR="0" wp14:anchorId="2E756BEC" wp14:editId="69BA038A">
            <wp:extent cx="1981200" cy="1981200"/>
            <wp:effectExtent l="0" t="0" r="0" b="0"/>
            <wp:docPr id="1" name="Picture 1" descr="Macintosh HD:Users:mcis_editor:Public:Drop Box:From Kenny:BMY8FP_jpg:BMY8FP_C8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cintosh HD:Users:mcis_editor:Public:Drop Box:From Kenny:BMY8FP_jpg:BMY8FP_C8_1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F1BF11" w14:textId="77777777" w:rsidR="003C4F14" w:rsidRPr="00904C6F" w:rsidRDefault="003C4F14" w:rsidP="00ED2108">
      <w:pPr>
        <w:rPr>
          <w:rFonts w:ascii="Verdana" w:hAnsi="Verdana"/>
          <w:sz w:val="22"/>
          <w:szCs w:val="22"/>
        </w:rPr>
      </w:pPr>
    </w:p>
    <w:p w14:paraId="7D3BC710" w14:textId="77777777" w:rsidR="00975CB1" w:rsidRPr="00904C6F" w:rsidRDefault="00975CB1" w:rsidP="00ED2108">
      <w:pPr>
        <w:rPr>
          <w:rFonts w:ascii="Verdana" w:hAnsi="Verdana"/>
          <w:sz w:val="22"/>
          <w:szCs w:val="22"/>
        </w:rPr>
      </w:pPr>
    </w:p>
    <w:p w14:paraId="7950B37C" w14:textId="77777777" w:rsidR="00975CB1" w:rsidRPr="00904C6F" w:rsidRDefault="00975CB1" w:rsidP="00ED2108">
      <w:pPr>
        <w:rPr>
          <w:rFonts w:ascii="Verdana" w:hAnsi="Verdana"/>
          <w:sz w:val="22"/>
          <w:szCs w:val="22"/>
        </w:rPr>
      </w:pPr>
    </w:p>
    <w:p w14:paraId="280293DC" w14:textId="77777777" w:rsidR="00975CB1" w:rsidRPr="00904C6F" w:rsidRDefault="00975CB1" w:rsidP="00ED2108">
      <w:pPr>
        <w:rPr>
          <w:rFonts w:ascii="Verdana" w:hAnsi="Verdana"/>
          <w:sz w:val="22"/>
          <w:szCs w:val="22"/>
        </w:rPr>
      </w:pPr>
    </w:p>
    <w:p w14:paraId="05EF237C" w14:textId="77777777" w:rsidR="00975CB1" w:rsidRPr="00904C6F" w:rsidRDefault="00975CB1" w:rsidP="00ED2108">
      <w:pPr>
        <w:rPr>
          <w:rFonts w:ascii="Verdana" w:hAnsi="Verdana"/>
          <w:sz w:val="22"/>
          <w:szCs w:val="22"/>
        </w:rPr>
      </w:pPr>
    </w:p>
    <w:p w14:paraId="4231073E" w14:textId="77777777" w:rsidR="00975CB1" w:rsidRPr="00904C6F" w:rsidRDefault="00975CB1" w:rsidP="00ED2108">
      <w:pPr>
        <w:rPr>
          <w:rFonts w:ascii="Verdana" w:hAnsi="Verdana"/>
          <w:sz w:val="22"/>
          <w:szCs w:val="22"/>
        </w:rPr>
      </w:pPr>
    </w:p>
    <w:p w14:paraId="6DEF9C07" w14:textId="77777777" w:rsidR="00975CB1" w:rsidRPr="00904C6F" w:rsidRDefault="00975CB1" w:rsidP="00ED2108">
      <w:pPr>
        <w:rPr>
          <w:rFonts w:ascii="Verdana" w:hAnsi="Verdana"/>
          <w:sz w:val="22"/>
          <w:szCs w:val="22"/>
        </w:rPr>
      </w:pPr>
    </w:p>
    <w:p w14:paraId="1C41B5D3" w14:textId="77777777" w:rsidR="00975CB1" w:rsidRPr="00904C6F" w:rsidRDefault="00975CB1" w:rsidP="00ED2108">
      <w:pPr>
        <w:rPr>
          <w:rFonts w:ascii="Verdana" w:hAnsi="Verdana"/>
          <w:sz w:val="22"/>
          <w:szCs w:val="22"/>
        </w:rPr>
      </w:pPr>
    </w:p>
    <w:p w14:paraId="1FE92E1B" w14:textId="77777777" w:rsidR="00536276" w:rsidRPr="00904C6F" w:rsidRDefault="00975CB1" w:rsidP="00ED2108">
      <w:pPr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 xml:space="preserve"> </w:t>
      </w:r>
      <w:r w:rsidR="00052888" w:rsidRPr="00904C6F">
        <w:rPr>
          <w:rFonts w:ascii="Verdana" w:hAnsi="Verdana"/>
          <w:sz w:val="22"/>
          <w:szCs w:val="22"/>
        </w:rPr>
        <w:t>(</w:t>
      </w:r>
      <w:proofErr w:type="gramStart"/>
      <w:r w:rsidR="00052888" w:rsidRPr="00904C6F">
        <w:rPr>
          <w:rFonts w:ascii="Verdana" w:hAnsi="Verdana"/>
          <w:sz w:val="22"/>
          <w:szCs w:val="22"/>
        </w:rPr>
        <w:t>b</w:t>
      </w:r>
      <w:proofErr w:type="gramEnd"/>
      <w:r w:rsidR="00052888" w:rsidRPr="00904C6F">
        <w:rPr>
          <w:rFonts w:ascii="Verdana" w:hAnsi="Verdana"/>
          <w:sz w:val="22"/>
          <w:szCs w:val="22"/>
        </w:rPr>
        <w:t>)</w:t>
      </w:r>
    </w:p>
    <w:p w14:paraId="4F9A7C1A" w14:textId="77777777" w:rsidR="00536276" w:rsidRPr="00904C6F" w:rsidRDefault="00BA35B4" w:rsidP="00876632">
      <w:pPr>
        <w:ind w:left="709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noProof/>
          <w:sz w:val="22"/>
          <w:szCs w:val="22"/>
        </w:rPr>
        <w:drawing>
          <wp:inline distT="0" distB="0" distL="0" distR="0" wp14:anchorId="2026B7ED" wp14:editId="086ABD11">
            <wp:extent cx="1798320" cy="1442720"/>
            <wp:effectExtent l="0" t="0" r="5080" b="5080"/>
            <wp:docPr id="2" name="Picture 2" descr="Macintosh HD:Users:mcis_editor:Public:Drop Box:From Kenny:BMY8FP_jpg:BMY8FP_C8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cintosh HD:Users:mcis_editor:Public:Drop Box:From Kenny:BMY8FP_jpg:BMY8FP_C8_2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320" cy="144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7D76B" w14:textId="77777777" w:rsidR="00536276" w:rsidRPr="00904C6F" w:rsidRDefault="00052888" w:rsidP="00ED2108">
      <w:pPr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ab/>
      </w:r>
    </w:p>
    <w:p w14:paraId="00302C3F" w14:textId="77777777" w:rsidR="003C4F14" w:rsidRPr="00904C6F" w:rsidRDefault="003C4F14" w:rsidP="00ED2108">
      <w:pPr>
        <w:rPr>
          <w:rFonts w:ascii="Verdana" w:hAnsi="Verdana"/>
          <w:sz w:val="22"/>
          <w:szCs w:val="22"/>
        </w:rPr>
      </w:pPr>
    </w:p>
    <w:p w14:paraId="531E107A" w14:textId="77777777" w:rsidR="003C4F14" w:rsidRPr="00904C6F" w:rsidRDefault="003C4F14" w:rsidP="00ED2108">
      <w:pPr>
        <w:rPr>
          <w:rFonts w:ascii="Verdana" w:hAnsi="Verdana"/>
          <w:sz w:val="22"/>
          <w:szCs w:val="22"/>
        </w:rPr>
      </w:pPr>
    </w:p>
    <w:p w14:paraId="436AFCE0" w14:textId="77777777" w:rsidR="003C4F14" w:rsidRPr="00904C6F" w:rsidRDefault="003C4F14" w:rsidP="00ED2108">
      <w:pPr>
        <w:rPr>
          <w:rFonts w:ascii="Verdana" w:hAnsi="Verdana"/>
          <w:sz w:val="22"/>
          <w:szCs w:val="22"/>
        </w:rPr>
      </w:pPr>
    </w:p>
    <w:p w14:paraId="7A73FC75" w14:textId="77777777" w:rsidR="003C4F14" w:rsidRPr="00904C6F" w:rsidRDefault="003C4F14" w:rsidP="00ED2108">
      <w:pPr>
        <w:rPr>
          <w:rFonts w:ascii="Verdana" w:hAnsi="Verdana"/>
          <w:sz w:val="22"/>
          <w:szCs w:val="22"/>
        </w:rPr>
      </w:pPr>
    </w:p>
    <w:p w14:paraId="4EA90199" w14:textId="77777777" w:rsidR="003C4F14" w:rsidRPr="00904C6F" w:rsidRDefault="003C4F14" w:rsidP="00ED2108">
      <w:pPr>
        <w:rPr>
          <w:rFonts w:ascii="Verdana" w:hAnsi="Verdana"/>
          <w:sz w:val="22"/>
          <w:szCs w:val="22"/>
        </w:rPr>
      </w:pPr>
    </w:p>
    <w:p w14:paraId="44AF3667" w14:textId="77777777" w:rsidR="003C4F14" w:rsidRPr="00904C6F" w:rsidRDefault="003C4F14" w:rsidP="00ED2108">
      <w:pPr>
        <w:rPr>
          <w:rFonts w:ascii="Verdana" w:hAnsi="Verdana"/>
          <w:sz w:val="22"/>
          <w:szCs w:val="22"/>
        </w:rPr>
      </w:pPr>
    </w:p>
    <w:p w14:paraId="10C6F5DF" w14:textId="77777777" w:rsidR="003C4F14" w:rsidRPr="00904C6F" w:rsidRDefault="003C4F14" w:rsidP="00ED2108">
      <w:pPr>
        <w:rPr>
          <w:rFonts w:ascii="Verdana" w:hAnsi="Verdana"/>
          <w:sz w:val="22"/>
          <w:szCs w:val="22"/>
        </w:rPr>
      </w:pPr>
    </w:p>
    <w:p w14:paraId="3BD3276E" w14:textId="77777777" w:rsidR="003C4F14" w:rsidRPr="00904C6F" w:rsidRDefault="003C4F14" w:rsidP="00ED2108">
      <w:pPr>
        <w:rPr>
          <w:rFonts w:ascii="Verdana" w:hAnsi="Verdana"/>
          <w:sz w:val="22"/>
          <w:szCs w:val="22"/>
        </w:rPr>
      </w:pPr>
    </w:p>
    <w:p w14:paraId="2E9C8260" w14:textId="77777777" w:rsidR="00F51F5D" w:rsidRPr="00904C6F" w:rsidRDefault="00F51F5D" w:rsidP="00ED2108">
      <w:pPr>
        <w:rPr>
          <w:rFonts w:ascii="Verdana" w:hAnsi="Verdana"/>
          <w:sz w:val="22"/>
          <w:szCs w:val="22"/>
        </w:rPr>
      </w:pPr>
    </w:p>
    <w:p w14:paraId="4542676E" w14:textId="77777777" w:rsidR="00F51F5D" w:rsidRPr="00904C6F" w:rsidRDefault="00F51F5D" w:rsidP="00ED2108">
      <w:pPr>
        <w:rPr>
          <w:rFonts w:ascii="Verdana" w:hAnsi="Verdana"/>
          <w:sz w:val="22"/>
          <w:szCs w:val="22"/>
        </w:rPr>
      </w:pPr>
    </w:p>
    <w:p w14:paraId="1F86B689" w14:textId="77777777" w:rsidR="00F51F5D" w:rsidRPr="00904C6F" w:rsidRDefault="00F51F5D" w:rsidP="00ED2108">
      <w:pPr>
        <w:rPr>
          <w:rFonts w:ascii="Verdana" w:hAnsi="Verdana"/>
          <w:sz w:val="22"/>
          <w:szCs w:val="22"/>
        </w:rPr>
      </w:pPr>
    </w:p>
    <w:p w14:paraId="0E157BDE" w14:textId="77777777" w:rsidR="00F51F5D" w:rsidRPr="00904C6F" w:rsidRDefault="00F51F5D" w:rsidP="00ED2108">
      <w:pPr>
        <w:rPr>
          <w:rFonts w:ascii="Verdana" w:hAnsi="Verdana"/>
          <w:sz w:val="22"/>
          <w:szCs w:val="22"/>
        </w:rPr>
      </w:pPr>
    </w:p>
    <w:p w14:paraId="693D9BCF" w14:textId="77777777" w:rsidR="00F51F5D" w:rsidRPr="00904C6F" w:rsidRDefault="00F51F5D" w:rsidP="00ED2108">
      <w:pPr>
        <w:rPr>
          <w:rFonts w:ascii="Verdana" w:hAnsi="Verdana"/>
          <w:sz w:val="22"/>
          <w:szCs w:val="22"/>
        </w:rPr>
      </w:pPr>
    </w:p>
    <w:p w14:paraId="7B8F3BD2" w14:textId="77777777" w:rsidR="003C4F14" w:rsidRPr="00904C6F" w:rsidRDefault="003C4F14" w:rsidP="00ED2108">
      <w:pPr>
        <w:rPr>
          <w:rFonts w:ascii="Verdana" w:hAnsi="Verdana"/>
          <w:sz w:val="22"/>
          <w:szCs w:val="22"/>
        </w:rPr>
      </w:pPr>
    </w:p>
    <w:p w14:paraId="650E56D8" w14:textId="77777777" w:rsidR="00ED2108" w:rsidRPr="00904C6F" w:rsidRDefault="00052888" w:rsidP="00ED2108">
      <w:pPr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>(c)</w:t>
      </w:r>
      <w:r w:rsidR="009B2B18" w:rsidRPr="00904C6F">
        <w:rPr>
          <w:rFonts w:ascii="Verdana" w:hAnsi="Verdana"/>
          <w:noProof/>
          <w:sz w:val="22"/>
          <w:szCs w:val="22"/>
        </w:rPr>
        <w:t xml:space="preserve"> </w:t>
      </w:r>
    </w:p>
    <w:p w14:paraId="72268A89" w14:textId="77777777" w:rsidR="00ED2108" w:rsidRPr="00904C6F" w:rsidRDefault="00BA35B4" w:rsidP="00BA35B4">
      <w:pPr>
        <w:ind w:left="567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noProof/>
          <w:sz w:val="22"/>
          <w:szCs w:val="22"/>
        </w:rPr>
        <w:drawing>
          <wp:inline distT="0" distB="0" distL="0" distR="0" wp14:anchorId="01E3F0F9" wp14:editId="20A031FD">
            <wp:extent cx="1981835" cy="1589947"/>
            <wp:effectExtent l="0" t="0" r="0" b="10795"/>
            <wp:docPr id="3" name="Picture 3" descr="Macintosh HD:Users:mcis_editor:Public:Drop Box:From Kenny:BMY8FP_jpg:BMY8FP_C8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cintosh HD:Users:mcis_editor:Public:Drop Box:From Kenny:BMY8FP_jpg:BMY8FP_C8_3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835" cy="15899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9DA374" w14:textId="77777777" w:rsidR="00ED2108" w:rsidRPr="00904C6F" w:rsidRDefault="00ED2108" w:rsidP="00975CB1">
      <w:pPr>
        <w:tabs>
          <w:tab w:val="left" w:pos="142"/>
        </w:tabs>
        <w:ind w:left="709"/>
        <w:rPr>
          <w:rFonts w:ascii="Verdana" w:hAnsi="Verdana"/>
          <w:sz w:val="22"/>
          <w:szCs w:val="22"/>
        </w:rPr>
      </w:pPr>
    </w:p>
    <w:p w14:paraId="79947261" w14:textId="77777777" w:rsidR="003C4F14" w:rsidRPr="00904C6F" w:rsidRDefault="003C4F14" w:rsidP="0018204A">
      <w:pPr>
        <w:ind w:left="709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br w:type="page"/>
      </w:r>
    </w:p>
    <w:p w14:paraId="4EF4D9E4" w14:textId="77777777" w:rsidR="00EE0687" w:rsidRPr="00904C6F" w:rsidRDefault="00EE0687" w:rsidP="00EE0687">
      <w:pPr>
        <w:outlineLvl w:val="0"/>
        <w:rPr>
          <w:rFonts w:ascii="Verdana" w:hAnsi="Verdana"/>
          <w:sz w:val="22"/>
          <w:szCs w:val="22"/>
          <w:u w:val="single"/>
        </w:rPr>
      </w:pPr>
      <w:r w:rsidRPr="00904C6F">
        <w:rPr>
          <w:rFonts w:ascii="Verdana" w:hAnsi="Verdana"/>
          <w:sz w:val="22"/>
          <w:szCs w:val="22"/>
          <w:u w:val="single"/>
        </w:rPr>
        <w:lastRenderedPageBreak/>
        <w:t>Intermediate</w:t>
      </w:r>
    </w:p>
    <w:p w14:paraId="2257D3FA" w14:textId="77777777" w:rsidR="002040E7" w:rsidRPr="00904C6F" w:rsidRDefault="002040E7" w:rsidP="000D218C">
      <w:pPr>
        <w:rPr>
          <w:rFonts w:ascii="Verdana" w:hAnsi="Verdana"/>
          <w:color w:val="FF0000"/>
          <w:sz w:val="22"/>
          <w:szCs w:val="22"/>
        </w:rPr>
      </w:pPr>
    </w:p>
    <w:p w14:paraId="1E6BD0A0" w14:textId="77777777" w:rsidR="0060679E" w:rsidRPr="00904C6F" w:rsidRDefault="00052888" w:rsidP="00FE00B6">
      <w:pPr>
        <w:pStyle w:val="ListParagraph"/>
        <w:numPr>
          <w:ilvl w:val="0"/>
          <w:numId w:val="23"/>
        </w:numPr>
        <w:ind w:hanging="720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>Find the value of the unknown angle marked in each of the following diagrams. State the reasons.</w:t>
      </w:r>
    </w:p>
    <w:p w14:paraId="292F4372" w14:textId="77777777" w:rsidR="00EE0687" w:rsidRPr="00904C6F" w:rsidRDefault="00EE0687" w:rsidP="00EE0687">
      <w:pPr>
        <w:pStyle w:val="ListParagraph"/>
        <w:rPr>
          <w:rFonts w:ascii="Verdana" w:hAnsi="Verdana"/>
          <w:sz w:val="22"/>
          <w:szCs w:val="22"/>
        </w:rPr>
      </w:pPr>
    </w:p>
    <w:p w14:paraId="153B4488" w14:textId="77777777" w:rsidR="003C4F14" w:rsidRPr="00904C6F" w:rsidRDefault="00EE0687" w:rsidP="00052888">
      <w:pPr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>(a)</w:t>
      </w:r>
      <w:r w:rsidRPr="00904C6F">
        <w:rPr>
          <w:rFonts w:ascii="Verdana" w:hAnsi="Verdana"/>
          <w:sz w:val="22"/>
          <w:szCs w:val="22"/>
        </w:rPr>
        <w:tab/>
      </w:r>
      <w:r w:rsidR="002C0C68" w:rsidRPr="00904C6F">
        <w:rPr>
          <w:rFonts w:ascii="Verdana" w:hAnsi="Verdana"/>
          <w:sz w:val="22"/>
          <w:szCs w:val="22"/>
        </w:rPr>
        <w:tab/>
      </w:r>
      <w:r w:rsidR="002C0C68" w:rsidRPr="00904C6F">
        <w:rPr>
          <w:rFonts w:ascii="Verdana" w:hAnsi="Verdana"/>
          <w:sz w:val="22"/>
          <w:szCs w:val="22"/>
        </w:rPr>
        <w:tab/>
      </w:r>
      <w:r w:rsidR="002C0C68" w:rsidRPr="00904C6F">
        <w:rPr>
          <w:rFonts w:ascii="Verdana" w:hAnsi="Verdana"/>
          <w:sz w:val="22"/>
          <w:szCs w:val="22"/>
        </w:rPr>
        <w:tab/>
      </w:r>
      <w:r w:rsidR="002C0C68" w:rsidRPr="00904C6F">
        <w:rPr>
          <w:rFonts w:ascii="Verdana" w:hAnsi="Verdana"/>
          <w:sz w:val="22"/>
          <w:szCs w:val="22"/>
        </w:rPr>
        <w:tab/>
      </w:r>
      <w:r w:rsidR="002C0C68" w:rsidRPr="00904C6F">
        <w:rPr>
          <w:rFonts w:ascii="Verdana" w:hAnsi="Verdana"/>
          <w:sz w:val="22"/>
          <w:szCs w:val="22"/>
        </w:rPr>
        <w:tab/>
      </w:r>
    </w:p>
    <w:p w14:paraId="1DC0E043" w14:textId="77777777" w:rsidR="003C4F14" w:rsidRPr="00904C6F" w:rsidRDefault="003C4F14" w:rsidP="00975CB1">
      <w:pPr>
        <w:ind w:left="709"/>
        <w:rPr>
          <w:rFonts w:ascii="Verdana" w:hAnsi="Verdana"/>
          <w:sz w:val="22"/>
          <w:szCs w:val="22"/>
        </w:rPr>
      </w:pPr>
    </w:p>
    <w:p w14:paraId="0B682F6D" w14:textId="77777777" w:rsidR="003C4F14" w:rsidRPr="00904C6F" w:rsidRDefault="00BA35B4" w:rsidP="00BA35B4">
      <w:pPr>
        <w:ind w:left="709" w:hanging="142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noProof/>
          <w:sz w:val="22"/>
          <w:szCs w:val="22"/>
        </w:rPr>
        <w:drawing>
          <wp:inline distT="0" distB="0" distL="0" distR="0" wp14:anchorId="3CAA6CDD" wp14:editId="711F1C5F">
            <wp:extent cx="2080099" cy="1668780"/>
            <wp:effectExtent l="0" t="0" r="3175" b="7620"/>
            <wp:docPr id="4" name="Picture 4" descr="Macintosh HD:Users:mcis_editor:Public:Drop Box:From Kenny:BMY8FP_jpg:BMY8FP_C8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cintosh HD:Users:mcis_editor:Public:Drop Box:From Kenny:BMY8FP_jpg:BMY8FP_C8_4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0099" cy="166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F02E35" w14:textId="77777777" w:rsidR="003C4F14" w:rsidRPr="00904C6F" w:rsidRDefault="003C4F14" w:rsidP="00052888">
      <w:pPr>
        <w:rPr>
          <w:rFonts w:ascii="Verdana" w:hAnsi="Verdana"/>
          <w:sz w:val="22"/>
          <w:szCs w:val="22"/>
        </w:rPr>
      </w:pPr>
    </w:p>
    <w:p w14:paraId="37297747" w14:textId="77777777" w:rsidR="003C4F14" w:rsidRPr="00904C6F" w:rsidRDefault="003C4F14" w:rsidP="00052888">
      <w:pPr>
        <w:rPr>
          <w:rFonts w:ascii="Verdana" w:hAnsi="Verdana"/>
          <w:sz w:val="22"/>
          <w:szCs w:val="22"/>
        </w:rPr>
      </w:pPr>
    </w:p>
    <w:p w14:paraId="4CD1B855" w14:textId="77777777" w:rsidR="003C4F14" w:rsidRPr="00904C6F" w:rsidRDefault="003C4F14" w:rsidP="00052888">
      <w:pPr>
        <w:rPr>
          <w:rFonts w:ascii="Verdana" w:hAnsi="Verdana"/>
          <w:sz w:val="22"/>
          <w:szCs w:val="22"/>
        </w:rPr>
      </w:pPr>
    </w:p>
    <w:p w14:paraId="2499710B" w14:textId="77777777" w:rsidR="003C4F14" w:rsidRPr="00904C6F" w:rsidRDefault="003C4F14" w:rsidP="00052888">
      <w:pPr>
        <w:rPr>
          <w:rFonts w:ascii="Verdana" w:hAnsi="Verdana"/>
          <w:sz w:val="22"/>
          <w:szCs w:val="22"/>
        </w:rPr>
      </w:pPr>
    </w:p>
    <w:p w14:paraId="2D927682" w14:textId="77777777" w:rsidR="003C4F14" w:rsidRPr="00904C6F" w:rsidRDefault="003C4F14" w:rsidP="00052888">
      <w:pPr>
        <w:rPr>
          <w:rFonts w:ascii="Verdana" w:hAnsi="Verdana"/>
          <w:sz w:val="22"/>
          <w:szCs w:val="22"/>
        </w:rPr>
      </w:pPr>
    </w:p>
    <w:p w14:paraId="66D925F3" w14:textId="77777777" w:rsidR="003C4F14" w:rsidRPr="00904C6F" w:rsidRDefault="003C4F14" w:rsidP="00052888">
      <w:pPr>
        <w:rPr>
          <w:rFonts w:ascii="Verdana" w:hAnsi="Verdana"/>
          <w:sz w:val="22"/>
          <w:szCs w:val="22"/>
        </w:rPr>
      </w:pPr>
    </w:p>
    <w:p w14:paraId="3391DB7B" w14:textId="77777777" w:rsidR="003C4F14" w:rsidRPr="00904C6F" w:rsidRDefault="003C4F14" w:rsidP="00052888">
      <w:pPr>
        <w:rPr>
          <w:rFonts w:ascii="Verdana" w:hAnsi="Verdana"/>
          <w:sz w:val="22"/>
          <w:szCs w:val="22"/>
        </w:rPr>
      </w:pPr>
    </w:p>
    <w:p w14:paraId="7D9DCF5A" w14:textId="77777777" w:rsidR="003C4F14" w:rsidRPr="00904C6F" w:rsidRDefault="003C4F14" w:rsidP="00052888">
      <w:pPr>
        <w:rPr>
          <w:rFonts w:ascii="Verdana" w:hAnsi="Verdana"/>
          <w:sz w:val="22"/>
          <w:szCs w:val="22"/>
        </w:rPr>
      </w:pPr>
    </w:p>
    <w:p w14:paraId="2A28AF73" w14:textId="77777777" w:rsidR="00052888" w:rsidRPr="00904C6F" w:rsidRDefault="002C0C68" w:rsidP="00052888">
      <w:pPr>
        <w:rPr>
          <w:rFonts w:ascii="Verdana" w:hAnsi="Verdana"/>
          <w:sz w:val="22"/>
          <w:szCs w:val="22"/>
        </w:rPr>
      </w:pPr>
      <w:proofErr w:type="gramStart"/>
      <w:r w:rsidRPr="00904C6F">
        <w:rPr>
          <w:rFonts w:ascii="Verdana" w:hAnsi="Verdana"/>
          <w:sz w:val="22"/>
          <w:szCs w:val="22"/>
        </w:rPr>
        <w:t>b</w:t>
      </w:r>
      <w:proofErr w:type="gramEnd"/>
      <w:r w:rsidRPr="00904C6F">
        <w:rPr>
          <w:rFonts w:ascii="Verdana" w:hAnsi="Verdana"/>
          <w:sz w:val="22"/>
          <w:szCs w:val="22"/>
        </w:rPr>
        <w:t>)</w:t>
      </w:r>
    </w:p>
    <w:p w14:paraId="75DF9D13" w14:textId="77777777" w:rsidR="00EE0687" w:rsidRPr="00904C6F" w:rsidRDefault="00BA35B4" w:rsidP="00707F35">
      <w:pPr>
        <w:ind w:left="709" w:hanging="142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noProof/>
          <w:sz w:val="22"/>
          <w:szCs w:val="22"/>
        </w:rPr>
        <w:drawing>
          <wp:inline distT="0" distB="0" distL="0" distR="0" wp14:anchorId="51904A4B" wp14:editId="277EFABC">
            <wp:extent cx="2004695" cy="1608287"/>
            <wp:effectExtent l="0" t="0" r="1905" b="0"/>
            <wp:docPr id="5" name="Picture 5" descr="Macintosh HD:Users:mcis_editor:Public:Drop Box:From Kenny:BMY8FP_jpg:BMY8FP_C8_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Macintosh HD:Users:mcis_editor:Public:Drop Box:From Kenny:BMY8FP_jpg:BMY8FP_C8_5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897" cy="1608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535AA" w:rsidRPr="00904C6F">
        <w:rPr>
          <w:rFonts w:ascii="Verdana" w:hAnsi="Verdana"/>
          <w:sz w:val="22"/>
          <w:szCs w:val="22"/>
        </w:rPr>
        <w:tab/>
      </w:r>
      <w:r w:rsidR="006535AA" w:rsidRPr="00904C6F">
        <w:rPr>
          <w:rFonts w:ascii="Verdana" w:hAnsi="Verdana"/>
          <w:sz w:val="22"/>
          <w:szCs w:val="22"/>
        </w:rPr>
        <w:tab/>
      </w:r>
      <w:r w:rsidR="006535AA" w:rsidRPr="00904C6F">
        <w:rPr>
          <w:rFonts w:ascii="Verdana" w:hAnsi="Verdana"/>
          <w:sz w:val="22"/>
          <w:szCs w:val="22"/>
        </w:rPr>
        <w:tab/>
      </w:r>
      <w:r w:rsidR="00EE0687" w:rsidRPr="00904C6F">
        <w:rPr>
          <w:rFonts w:ascii="Verdana" w:hAnsi="Verdana"/>
          <w:sz w:val="22"/>
          <w:szCs w:val="22"/>
        </w:rPr>
        <w:br w:type="page"/>
      </w:r>
    </w:p>
    <w:p w14:paraId="1E99DAFD" w14:textId="77777777" w:rsidR="001614EC" w:rsidRPr="00904C6F" w:rsidRDefault="001614EC" w:rsidP="001614EC">
      <w:pPr>
        <w:pStyle w:val="ListParagraph"/>
        <w:numPr>
          <w:ilvl w:val="0"/>
          <w:numId w:val="23"/>
        </w:numPr>
        <w:ind w:left="709" w:hanging="709"/>
        <w:rPr>
          <w:rFonts w:ascii="Verdana" w:hAnsi="Verdana"/>
          <w:sz w:val="22"/>
          <w:szCs w:val="22"/>
        </w:rPr>
      </w:pPr>
    </w:p>
    <w:p w14:paraId="0F72E3C5" w14:textId="77777777" w:rsidR="00941089" w:rsidRPr="00904C6F" w:rsidRDefault="0071189D" w:rsidP="001614EC">
      <w:pPr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 xml:space="preserve">(a) </w:t>
      </w:r>
      <w:r w:rsidR="001614EC"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 xml:space="preserve">Find the value of </w:t>
      </w:r>
      <w:r w:rsidRPr="00904C6F">
        <w:rPr>
          <w:rFonts w:ascii="Verdana" w:hAnsi="Verdana"/>
          <w:i/>
          <w:sz w:val="22"/>
          <w:szCs w:val="22"/>
        </w:rPr>
        <w:t>g</w:t>
      </w:r>
      <w:r w:rsidRPr="00904C6F">
        <w:rPr>
          <w:rFonts w:ascii="Verdana" w:hAnsi="Verdana"/>
          <w:sz w:val="22"/>
          <w:szCs w:val="22"/>
        </w:rPr>
        <w:t>.</w:t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</w:p>
    <w:p w14:paraId="4598B776" w14:textId="77777777" w:rsidR="00941089" w:rsidRPr="00904C6F" w:rsidRDefault="00F83BB7" w:rsidP="00F83BB7">
      <w:pPr>
        <w:ind w:firstLine="709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noProof/>
          <w:sz w:val="22"/>
          <w:szCs w:val="22"/>
        </w:rPr>
        <w:drawing>
          <wp:inline distT="0" distB="0" distL="0" distR="0" wp14:anchorId="4D65CFD2" wp14:editId="55E276BE">
            <wp:extent cx="2026272" cy="1640840"/>
            <wp:effectExtent l="0" t="0" r="6350" b="10160"/>
            <wp:docPr id="6" name="Picture 6" descr="Macintosh HD:Users:mcis_editor:Public:Drop Box:From Kenny:BMY8FP_jpg:BMY8FP_C8_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cintosh HD:Users:mcis_editor:Public:Drop Box:From Kenny:BMY8FP_jpg:BMY8FP_C8_6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427" cy="1640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C2FADE" w14:textId="77777777" w:rsidR="00941089" w:rsidRPr="00904C6F" w:rsidRDefault="00941089" w:rsidP="005024DD">
      <w:pPr>
        <w:ind w:left="709"/>
        <w:rPr>
          <w:rFonts w:ascii="Verdana" w:hAnsi="Verdana"/>
          <w:sz w:val="22"/>
          <w:szCs w:val="22"/>
        </w:rPr>
      </w:pPr>
    </w:p>
    <w:p w14:paraId="691ED7AF" w14:textId="77777777" w:rsidR="00941089" w:rsidRPr="00904C6F" w:rsidRDefault="00941089" w:rsidP="001614EC">
      <w:pPr>
        <w:rPr>
          <w:rFonts w:ascii="Verdana" w:hAnsi="Verdana"/>
          <w:sz w:val="22"/>
          <w:szCs w:val="22"/>
        </w:rPr>
      </w:pPr>
    </w:p>
    <w:p w14:paraId="5F4547E3" w14:textId="77777777" w:rsidR="00941089" w:rsidRPr="00904C6F" w:rsidRDefault="00941089" w:rsidP="001614EC">
      <w:pPr>
        <w:rPr>
          <w:rFonts w:ascii="Verdana" w:hAnsi="Verdana"/>
          <w:sz w:val="22"/>
          <w:szCs w:val="22"/>
        </w:rPr>
      </w:pPr>
    </w:p>
    <w:p w14:paraId="7FE3BE35" w14:textId="77777777" w:rsidR="00941089" w:rsidRPr="00904C6F" w:rsidRDefault="00941089" w:rsidP="001614EC">
      <w:pPr>
        <w:rPr>
          <w:rFonts w:ascii="Verdana" w:hAnsi="Verdana"/>
          <w:sz w:val="22"/>
          <w:szCs w:val="22"/>
        </w:rPr>
      </w:pPr>
    </w:p>
    <w:p w14:paraId="5F04E2ED" w14:textId="77777777" w:rsidR="00941089" w:rsidRPr="00904C6F" w:rsidRDefault="00941089" w:rsidP="001614EC">
      <w:pPr>
        <w:rPr>
          <w:rFonts w:ascii="Verdana" w:hAnsi="Verdana"/>
          <w:sz w:val="22"/>
          <w:szCs w:val="22"/>
        </w:rPr>
      </w:pPr>
    </w:p>
    <w:p w14:paraId="598278AF" w14:textId="77777777" w:rsidR="00941089" w:rsidRPr="00904C6F" w:rsidRDefault="00941089" w:rsidP="001614EC">
      <w:pPr>
        <w:rPr>
          <w:rFonts w:ascii="Verdana" w:hAnsi="Verdana"/>
          <w:sz w:val="22"/>
          <w:szCs w:val="22"/>
        </w:rPr>
      </w:pPr>
    </w:p>
    <w:p w14:paraId="7D5CC290" w14:textId="77777777" w:rsidR="00941089" w:rsidRPr="00904C6F" w:rsidRDefault="00941089" w:rsidP="001614EC">
      <w:pPr>
        <w:rPr>
          <w:rFonts w:ascii="Verdana" w:hAnsi="Verdana"/>
          <w:sz w:val="22"/>
          <w:szCs w:val="22"/>
        </w:rPr>
      </w:pPr>
    </w:p>
    <w:p w14:paraId="6AA10B37" w14:textId="77777777" w:rsidR="00941089" w:rsidRPr="00904C6F" w:rsidRDefault="00941089" w:rsidP="001614EC">
      <w:pPr>
        <w:rPr>
          <w:rFonts w:ascii="Verdana" w:hAnsi="Verdana"/>
          <w:sz w:val="22"/>
          <w:szCs w:val="22"/>
        </w:rPr>
      </w:pPr>
    </w:p>
    <w:p w14:paraId="3F383564" w14:textId="77777777" w:rsidR="00941089" w:rsidRPr="00904C6F" w:rsidRDefault="00941089" w:rsidP="001614EC">
      <w:pPr>
        <w:rPr>
          <w:rFonts w:ascii="Verdana" w:hAnsi="Verdana"/>
          <w:sz w:val="22"/>
          <w:szCs w:val="22"/>
        </w:rPr>
      </w:pPr>
    </w:p>
    <w:p w14:paraId="6A651332" w14:textId="77777777" w:rsidR="00941089" w:rsidRPr="00904C6F" w:rsidRDefault="00941089" w:rsidP="001614EC">
      <w:pPr>
        <w:rPr>
          <w:rFonts w:ascii="Verdana" w:hAnsi="Verdana"/>
          <w:sz w:val="22"/>
          <w:szCs w:val="22"/>
        </w:rPr>
      </w:pPr>
    </w:p>
    <w:p w14:paraId="429E4526" w14:textId="77777777" w:rsidR="00941089" w:rsidRPr="00904C6F" w:rsidRDefault="00941089" w:rsidP="001614EC">
      <w:pPr>
        <w:rPr>
          <w:rFonts w:ascii="Verdana" w:hAnsi="Verdana"/>
          <w:sz w:val="22"/>
          <w:szCs w:val="22"/>
        </w:rPr>
      </w:pPr>
    </w:p>
    <w:p w14:paraId="4CCF906E" w14:textId="77777777" w:rsidR="00941089" w:rsidRPr="00904C6F" w:rsidRDefault="00941089" w:rsidP="001614EC">
      <w:pPr>
        <w:rPr>
          <w:rFonts w:ascii="Verdana" w:hAnsi="Verdana"/>
          <w:sz w:val="22"/>
          <w:szCs w:val="22"/>
        </w:rPr>
      </w:pPr>
    </w:p>
    <w:p w14:paraId="51E4ACB1" w14:textId="77777777" w:rsidR="00941089" w:rsidRPr="00904C6F" w:rsidRDefault="00941089" w:rsidP="001614EC">
      <w:pPr>
        <w:rPr>
          <w:rFonts w:ascii="Verdana" w:hAnsi="Verdana"/>
          <w:sz w:val="22"/>
          <w:szCs w:val="22"/>
        </w:rPr>
      </w:pPr>
    </w:p>
    <w:p w14:paraId="4CC1EF3F" w14:textId="77777777" w:rsidR="00941089" w:rsidRPr="00904C6F" w:rsidRDefault="00941089" w:rsidP="001614EC">
      <w:pPr>
        <w:rPr>
          <w:rFonts w:ascii="Verdana" w:hAnsi="Verdana"/>
          <w:sz w:val="22"/>
          <w:szCs w:val="22"/>
        </w:rPr>
      </w:pPr>
    </w:p>
    <w:p w14:paraId="470421C6" w14:textId="77777777" w:rsidR="00941089" w:rsidRPr="00904C6F" w:rsidRDefault="00941089" w:rsidP="001614EC">
      <w:pPr>
        <w:rPr>
          <w:rFonts w:ascii="Verdana" w:hAnsi="Verdana"/>
          <w:sz w:val="22"/>
          <w:szCs w:val="22"/>
        </w:rPr>
      </w:pPr>
    </w:p>
    <w:p w14:paraId="04907343" w14:textId="77777777" w:rsidR="00941089" w:rsidRPr="00904C6F" w:rsidRDefault="00941089" w:rsidP="001614EC">
      <w:pPr>
        <w:rPr>
          <w:rFonts w:ascii="Verdana" w:hAnsi="Verdana"/>
          <w:sz w:val="22"/>
          <w:szCs w:val="22"/>
        </w:rPr>
      </w:pPr>
    </w:p>
    <w:p w14:paraId="34A28C02" w14:textId="77777777" w:rsidR="00941089" w:rsidRPr="00904C6F" w:rsidRDefault="00941089" w:rsidP="001614EC">
      <w:pPr>
        <w:rPr>
          <w:rFonts w:ascii="Verdana" w:hAnsi="Verdana"/>
          <w:sz w:val="22"/>
          <w:szCs w:val="22"/>
        </w:rPr>
      </w:pPr>
    </w:p>
    <w:p w14:paraId="5AE20B2E" w14:textId="77777777" w:rsidR="00941089" w:rsidRPr="00904C6F" w:rsidRDefault="00941089" w:rsidP="001614EC">
      <w:pPr>
        <w:rPr>
          <w:rFonts w:ascii="Verdana" w:hAnsi="Verdana"/>
          <w:sz w:val="22"/>
          <w:szCs w:val="22"/>
        </w:rPr>
      </w:pPr>
    </w:p>
    <w:p w14:paraId="2CD3D77A" w14:textId="77777777" w:rsidR="0096070D" w:rsidRPr="00904C6F" w:rsidRDefault="0071189D" w:rsidP="001614EC">
      <w:pPr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 xml:space="preserve">(b) </w:t>
      </w:r>
      <w:r w:rsidR="001614EC"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 xml:space="preserve">Find the value of </w:t>
      </w:r>
      <w:r w:rsidRPr="00904C6F">
        <w:rPr>
          <w:rFonts w:ascii="Verdana" w:hAnsi="Verdana"/>
          <w:i/>
          <w:sz w:val="22"/>
          <w:szCs w:val="22"/>
        </w:rPr>
        <w:t>h</w:t>
      </w:r>
      <w:r w:rsidRPr="00904C6F">
        <w:rPr>
          <w:rFonts w:ascii="Verdana" w:hAnsi="Verdana"/>
          <w:sz w:val="22"/>
          <w:szCs w:val="22"/>
        </w:rPr>
        <w:t>.</w:t>
      </w:r>
    </w:p>
    <w:p w14:paraId="55FE2F26" w14:textId="77777777" w:rsidR="00C72613" w:rsidRPr="00904C6F" w:rsidRDefault="00F83BB7" w:rsidP="00305017">
      <w:pPr>
        <w:ind w:left="709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noProof/>
          <w:sz w:val="22"/>
          <w:szCs w:val="22"/>
        </w:rPr>
        <w:drawing>
          <wp:inline distT="0" distB="0" distL="0" distR="0" wp14:anchorId="6BF22D7D" wp14:editId="44C805C7">
            <wp:extent cx="1686543" cy="1506220"/>
            <wp:effectExtent l="0" t="0" r="0" b="0"/>
            <wp:docPr id="7" name="Picture 7" descr="Macintosh HD:Users:mcis_editor:Public:Drop Box:From Kenny:BMY8FP_jpg:BMY8FP_C8_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cintosh HD:Users:mcis_editor:Public:Drop Box:From Kenny:BMY8FP_jpg:BMY8FP_C8_7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851" cy="150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6397C1" w14:textId="77777777" w:rsidR="0071189D" w:rsidRPr="00904C6F" w:rsidRDefault="00C72613" w:rsidP="00C72613">
      <w:pPr>
        <w:tabs>
          <w:tab w:val="left" w:pos="567"/>
        </w:tabs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 xml:space="preserve"> </w:t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</w:p>
    <w:p w14:paraId="6EC17D82" w14:textId="77777777" w:rsidR="00941089" w:rsidRPr="00904C6F" w:rsidRDefault="00941089">
      <w:pPr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br w:type="page"/>
      </w:r>
    </w:p>
    <w:p w14:paraId="59A26A3E" w14:textId="77777777" w:rsidR="00963BDF" w:rsidRPr="00904C6F" w:rsidRDefault="00C713DA" w:rsidP="001614EC">
      <w:pPr>
        <w:pStyle w:val="ListParagraph"/>
        <w:numPr>
          <w:ilvl w:val="0"/>
          <w:numId w:val="23"/>
        </w:numPr>
        <w:ind w:left="567" w:hanging="567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lastRenderedPageBreak/>
        <w:t xml:space="preserve">In the diagram, </w:t>
      </w:r>
      <w:r w:rsidRPr="00904C6F">
        <w:rPr>
          <w:rFonts w:ascii="Verdana" w:hAnsi="Verdana"/>
          <w:i/>
          <w:sz w:val="22"/>
          <w:szCs w:val="22"/>
        </w:rPr>
        <w:t>AB</w:t>
      </w:r>
      <w:r w:rsidRPr="00904C6F">
        <w:rPr>
          <w:rFonts w:ascii="Verdana" w:hAnsi="Verdana"/>
          <w:sz w:val="22"/>
          <w:szCs w:val="22"/>
        </w:rPr>
        <w:t xml:space="preserve">, </w:t>
      </w:r>
      <w:r w:rsidRPr="00904C6F">
        <w:rPr>
          <w:rFonts w:ascii="Verdana" w:hAnsi="Verdana"/>
          <w:i/>
          <w:sz w:val="22"/>
          <w:szCs w:val="22"/>
        </w:rPr>
        <w:t>CD</w:t>
      </w:r>
      <w:r w:rsidRPr="00904C6F">
        <w:rPr>
          <w:rFonts w:ascii="Verdana" w:hAnsi="Verdana"/>
          <w:sz w:val="22"/>
          <w:szCs w:val="22"/>
        </w:rPr>
        <w:t xml:space="preserve"> and </w:t>
      </w:r>
      <w:r w:rsidRPr="00904C6F">
        <w:rPr>
          <w:rFonts w:ascii="Verdana" w:hAnsi="Verdana"/>
          <w:i/>
          <w:sz w:val="22"/>
          <w:szCs w:val="22"/>
        </w:rPr>
        <w:t>EF</w:t>
      </w:r>
      <w:r w:rsidRPr="00904C6F">
        <w:rPr>
          <w:rFonts w:ascii="Verdana" w:hAnsi="Verdana"/>
          <w:sz w:val="22"/>
          <w:szCs w:val="22"/>
        </w:rPr>
        <w:t xml:space="preserve"> are parallel lines. </w:t>
      </w:r>
      <w:r w:rsidRPr="00904C6F">
        <w:rPr>
          <w:rFonts w:ascii="Verdana" w:hAnsi="Verdana"/>
          <w:i/>
          <w:sz w:val="22"/>
          <w:szCs w:val="22"/>
        </w:rPr>
        <w:t>GHIJK</w:t>
      </w:r>
      <w:r w:rsidRPr="00904C6F">
        <w:rPr>
          <w:rFonts w:ascii="Verdana" w:hAnsi="Verdana"/>
          <w:sz w:val="22"/>
          <w:szCs w:val="22"/>
        </w:rPr>
        <w:t xml:space="preserve"> and </w:t>
      </w:r>
      <w:r w:rsidRPr="00904C6F">
        <w:rPr>
          <w:rFonts w:ascii="Verdana" w:hAnsi="Verdana"/>
          <w:i/>
          <w:sz w:val="22"/>
          <w:szCs w:val="22"/>
        </w:rPr>
        <w:t>LMNOP</w:t>
      </w:r>
      <w:r w:rsidRPr="00904C6F">
        <w:rPr>
          <w:rFonts w:ascii="Verdana" w:hAnsi="Verdana"/>
          <w:sz w:val="22"/>
          <w:szCs w:val="22"/>
        </w:rPr>
        <w:t xml:space="preserve"> intersect the parallel lines</w:t>
      </w:r>
      <w:proofErr w:type="gramStart"/>
      <w:r w:rsidRPr="00904C6F">
        <w:rPr>
          <w:rFonts w:ascii="Verdana" w:hAnsi="Verdana"/>
          <w:sz w:val="22"/>
          <w:szCs w:val="22"/>
        </w:rPr>
        <w:t xml:space="preserve">.  </w:t>
      </w:r>
      <w:proofErr w:type="gramEnd"/>
      <w:r w:rsidRPr="00904C6F">
        <w:rPr>
          <w:rFonts w:ascii="Verdana" w:hAnsi="Verdana"/>
          <w:sz w:val="22"/>
          <w:szCs w:val="22"/>
        </w:rPr>
        <w:t xml:space="preserve">Given that </w:t>
      </w:r>
      <w:r w:rsidR="00F64F75" w:rsidRPr="00904C6F">
        <w:rPr>
          <w:noProof/>
          <w:color w:val="FF0000"/>
          <w:position w:val="-4"/>
          <w:sz w:val="22"/>
          <w:szCs w:val="22"/>
        </w:rPr>
        <w:drawing>
          <wp:inline distT="0" distB="0" distL="0" distR="0" wp14:anchorId="48927663" wp14:editId="35D49EAA">
            <wp:extent cx="152400" cy="142240"/>
            <wp:effectExtent l="0" t="0" r="0" b="10160"/>
            <wp:docPr id="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4C6F">
        <w:rPr>
          <w:rFonts w:ascii="Verdana" w:hAnsi="Verdana"/>
          <w:i/>
          <w:sz w:val="22"/>
          <w:szCs w:val="22"/>
        </w:rPr>
        <w:t>IJE</w:t>
      </w:r>
      <w:r w:rsidRPr="00904C6F">
        <w:rPr>
          <w:rFonts w:ascii="Verdana" w:hAnsi="Verdana"/>
          <w:sz w:val="22"/>
          <w:szCs w:val="22"/>
        </w:rPr>
        <w:t xml:space="preserve"> = 37</w:t>
      </w:r>
      <w:r w:rsidR="001614EC" w:rsidRPr="00904C6F">
        <w:rPr>
          <w:rFonts w:ascii="Verdana" w:hAnsi="Verdana"/>
          <w:color w:val="000000" w:themeColor="text1"/>
          <w:sz w:val="22"/>
          <w:szCs w:val="22"/>
        </w:rPr>
        <w:t>°</w:t>
      </w:r>
      <w:r w:rsidRPr="00904C6F">
        <w:rPr>
          <w:rFonts w:ascii="Verdana" w:hAnsi="Verdana"/>
          <w:sz w:val="22"/>
          <w:szCs w:val="22"/>
        </w:rPr>
        <w:t xml:space="preserve"> and </w:t>
      </w:r>
      <w:r w:rsidR="00F64F75" w:rsidRPr="00904C6F">
        <w:rPr>
          <w:noProof/>
          <w:color w:val="FF0000"/>
          <w:position w:val="-4"/>
          <w:sz w:val="22"/>
          <w:szCs w:val="22"/>
        </w:rPr>
        <w:drawing>
          <wp:inline distT="0" distB="0" distL="0" distR="0" wp14:anchorId="38D7AC69" wp14:editId="44FE0B04">
            <wp:extent cx="152400" cy="142240"/>
            <wp:effectExtent l="0" t="0" r="0" b="10160"/>
            <wp:docPr id="3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4C6F">
        <w:rPr>
          <w:rFonts w:ascii="Verdana" w:hAnsi="Verdana"/>
          <w:i/>
          <w:sz w:val="22"/>
          <w:szCs w:val="22"/>
        </w:rPr>
        <w:t>NOF</w:t>
      </w:r>
      <w:r w:rsidRPr="00904C6F">
        <w:rPr>
          <w:rFonts w:ascii="Verdana" w:hAnsi="Verdana"/>
          <w:sz w:val="22"/>
          <w:szCs w:val="22"/>
        </w:rPr>
        <w:t xml:space="preserve"> = 55</w:t>
      </w:r>
      <w:r w:rsidR="001614EC" w:rsidRPr="00904C6F">
        <w:rPr>
          <w:rFonts w:ascii="Verdana" w:hAnsi="Verdana"/>
          <w:color w:val="000000" w:themeColor="text1"/>
          <w:sz w:val="22"/>
          <w:szCs w:val="22"/>
        </w:rPr>
        <w:t>°</w:t>
      </w:r>
      <w:r w:rsidRPr="00904C6F">
        <w:rPr>
          <w:rFonts w:ascii="Verdana" w:hAnsi="Verdana"/>
          <w:sz w:val="22"/>
          <w:szCs w:val="22"/>
        </w:rPr>
        <w:t>, find the value of</w:t>
      </w:r>
    </w:p>
    <w:p w14:paraId="46D2B054" w14:textId="77777777" w:rsidR="001614EC" w:rsidRPr="00904C6F" w:rsidRDefault="00C713DA" w:rsidP="001614EC">
      <w:pPr>
        <w:ind w:firstLine="567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 xml:space="preserve">(a) </w:t>
      </w:r>
      <w:r w:rsidR="00F64F75" w:rsidRPr="00904C6F">
        <w:rPr>
          <w:rFonts w:ascii="Verdana" w:hAnsi="Verdana"/>
          <w:noProof/>
          <w:color w:val="FF0000"/>
          <w:position w:val="-4"/>
          <w:sz w:val="22"/>
          <w:szCs w:val="22"/>
        </w:rPr>
        <w:drawing>
          <wp:inline distT="0" distB="0" distL="0" distR="0" wp14:anchorId="60F96E3F" wp14:editId="5C073FE6">
            <wp:extent cx="152400" cy="142240"/>
            <wp:effectExtent l="0" t="0" r="0" b="10160"/>
            <wp:docPr id="2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14EC" w:rsidRPr="00904C6F">
        <w:rPr>
          <w:rFonts w:ascii="Verdana" w:hAnsi="Verdana"/>
          <w:i/>
          <w:sz w:val="22"/>
          <w:szCs w:val="22"/>
        </w:rPr>
        <w:t>GHM</w:t>
      </w:r>
      <w:r w:rsidR="001614EC" w:rsidRPr="00904C6F">
        <w:rPr>
          <w:rFonts w:ascii="Verdana" w:hAnsi="Verdana"/>
          <w:sz w:val="22"/>
          <w:szCs w:val="22"/>
        </w:rPr>
        <w:t>,</w:t>
      </w:r>
    </w:p>
    <w:p w14:paraId="1BC35E42" w14:textId="77777777" w:rsidR="001614EC" w:rsidRPr="00904C6F" w:rsidRDefault="00C713DA" w:rsidP="001614EC">
      <w:pPr>
        <w:ind w:firstLine="567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 xml:space="preserve">(b) </w:t>
      </w:r>
      <w:r w:rsidR="00F64F75" w:rsidRPr="00904C6F">
        <w:rPr>
          <w:rFonts w:ascii="Verdana" w:hAnsi="Verdana"/>
          <w:noProof/>
          <w:color w:val="FF0000"/>
          <w:position w:val="-4"/>
          <w:sz w:val="22"/>
          <w:szCs w:val="22"/>
        </w:rPr>
        <w:drawing>
          <wp:inline distT="0" distB="0" distL="0" distR="0" wp14:anchorId="1D2B52AB" wp14:editId="220F241E">
            <wp:extent cx="152400" cy="142240"/>
            <wp:effectExtent l="0" t="0" r="0" b="10160"/>
            <wp:docPr id="2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4C6F">
        <w:rPr>
          <w:rFonts w:ascii="Verdana" w:hAnsi="Verdana"/>
          <w:i/>
          <w:sz w:val="22"/>
          <w:szCs w:val="22"/>
        </w:rPr>
        <w:t>CNO</w:t>
      </w:r>
      <w:r w:rsidR="001614EC" w:rsidRPr="00904C6F">
        <w:rPr>
          <w:rFonts w:ascii="Verdana" w:hAnsi="Verdana"/>
          <w:sz w:val="22"/>
          <w:szCs w:val="22"/>
        </w:rPr>
        <w:t>,</w:t>
      </w:r>
    </w:p>
    <w:p w14:paraId="3103D85A" w14:textId="77777777" w:rsidR="00C713DA" w:rsidRPr="00904C6F" w:rsidRDefault="00C713DA" w:rsidP="001614EC">
      <w:pPr>
        <w:ind w:firstLine="567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 xml:space="preserve">(c) </w:t>
      </w:r>
      <w:r w:rsidR="00F64F75" w:rsidRPr="00904C6F">
        <w:rPr>
          <w:rFonts w:ascii="Verdana" w:hAnsi="Verdana"/>
          <w:noProof/>
          <w:color w:val="FF0000"/>
          <w:position w:val="-4"/>
          <w:sz w:val="22"/>
          <w:szCs w:val="22"/>
        </w:rPr>
        <w:drawing>
          <wp:inline distT="0" distB="0" distL="0" distR="0" wp14:anchorId="39E95D01" wp14:editId="48A1BB7D">
            <wp:extent cx="152400" cy="142240"/>
            <wp:effectExtent l="0" t="0" r="0" b="10160"/>
            <wp:docPr id="2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4C6F">
        <w:rPr>
          <w:rFonts w:ascii="Verdana" w:hAnsi="Verdana"/>
          <w:i/>
          <w:sz w:val="22"/>
          <w:szCs w:val="22"/>
        </w:rPr>
        <w:t>MNI</w:t>
      </w:r>
      <w:r w:rsidRPr="00904C6F">
        <w:rPr>
          <w:rFonts w:ascii="Verdana" w:hAnsi="Verdana"/>
          <w:sz w:val="22"/>
          <w:szCs w:val="22"/>
        </w:rPr>
        <w:t xml:space="preserve"> +</w:t>
      </w:r>
      <w:r w:rsidR="00D8616E" w:rsidRPr="00904C6F">
        <w:rPr>
          <w:rFonts w:ascii="Verdana" w:hAnsi="Verdana"/>
          <w:sz w:val="22"/>
          <w:szCs w:val="22"/>
        </w:rPr>
        <w:t xml:space="preserve"> </w:t>
      </w:r>
      <w:r w:rsidR="00F64F75" w:rsidRPr="00904C6F">
        <w:rPr>
          <w:rFonts w:ascii="Verdana" w:hAnsi="Verdana"/>
          <w:noProof/>
          <w:color w:val="FF0000"/>
          <w:position w:val="-4"/>
          <w:sz w:val="22"/>
          <w:szCs w:val="22"/>
        </w:rPr>
        <w:drawing>
          <wp:inline distT="0" distB="0" distL="0" distR="0" wp14:anchorId="7FA2993A" wp14:editId="1BDD38B7">
            <wp:extent cx="152400" cy="142240"/>
            <wp:effectExtent l="0" t="0" r="0" b="10160"/>
            <wp:docPr id="2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4C6F">
        <w:rPr>
          <w:rFonts w:ascii="Verdana" w:hAnsi="Verdana"/>
          <w:i/>
          <w:sz w:val="22"/>
          <w:szCs w:val="22"/>
        </w:rPr>
        <w:t>HIN</w:t>
      </w:r>
      <w:r w:rsidR="00D8616E" w:rsidRPr="00904C6F">
        <w:rPr>
          <w:rFonts w:ascii="Verdana" w:hAnsi="Verdana"/>
          <w:sz w:val="22"/>
          <w:szCs w:val="22"/>
        </w:rPr>
        <w:t>.</w:t>
      </w:r>
    </w:p>
    <w:p w14:paraId="7B8FCE62" w14:textId="77777777" w:rsidR="006A4F68" w:rsidRPr="00904C6F" w:rsidRDefault="00F83BB7" w:rsidP="00F83BB7">
      <w:pPr>
        <w:ind w:firstLine="567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noProof/>
          <w:sz w:val="22"/>
          <w:szCs w:val="22"/>
        </w:rPr>
        <w:drawing>
          <wp:inline distT="0" distB="0" distL="0" distR="0" wp14:anchorId="10D574AA" wp14:editId="67E9495D">
            <wp:extent cx="2885440" cy="2164080"/>
            <wp:effectExtent l="0" t="0" r="10160" b="0"/>
            <wp:docPr id="8" name="Picture 8" descr="Macintosh HD:Users:mcis_editor:Public:Drop Box:From Kenny:BMY8FP_jpg:BMY8FP_C8_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Macintosh HD:Users:mcis_editor:Public:Drop Box:From Kenny:BMY8FP_jpg:BMY8FP_C8_8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5440" cy="216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ED6FB3" w14:textId="77777777" w:rsidR="006A4F68" w:rsidRPr="00904C6F" w:rsidRDefault="006A4F68" w:rsidP="00963BDF">
      <w:pPr>
        <w:rPr>
          <w:rFonts w:ascii="Verdana" w:hAnsi="Verdana"/>
          <w:sz w:val="22"/>
          <w:szCs w:val="22"/>
        </w:rPr>
      </w:pPr>
    </w:p>
    <w:p w14:paraId="6DE307A8" w14:textId="77777777" w:rsidR="006A4F68" w:rsidRPr="00904C6F" w:rsidRDefault="006A4F68" w:rsidP="00963BDF">
      <w:pPr>
        <w:rPr>
          <w:rFonts w:ascii="Verdana" w:hAnsi="Verdana"/>
          <w:sz w:val="22"/>
          <w:szCs w:val="22"/>
        </w:rPr>
      </w:pPr>
    </w:p>
    <w:p w14:paraId="39A9ABDF" w14:textId="77777777" w:rsidR="006A4F68" w:rsidRPr="00904C6F" w:rsidRDefault="006A4F68" w:rsidP="00963BDF">
      <w:pPr>
        <w:rPr>
          <w:rFonts w:ascii="Verdana" w:hAnsi="Verdana"/>
          <w:sz w:val="22"/>
          <w:szCs w:val="22"/>
        </w:rPr>
      </w:pPr>
    </w:p>
    <w:p w14:paraId="3D335CF5" w14:textId="77777777" w:rsidR="006A4F68" w:rsidRPr="00904C6F" w:rsidRDefault="006A4F68" w:rsidP="00CA19AD">
      <w:pPr>
        <w:ind w:left="567"/>
        <w:rPr>
          <w:rFonts w:ascii="Verdana" w:hAnsi="Verdana"/>
          <w:sz w:val="22"/>
          <w:szCs w:val="22"/>
        </w:rPr>
      </w:pPr>
    </w:p>
    <w:p w14:paraId="7681FFC3" w14:textId="77777777" w:rsidR="006A4F68" w:rsidRPr="00904C6F" w:rsidRDefault="006A4F68" w:rsidP="00963BDF">
      <w:pPr>
        <w:rPr>
          <w:rFonts w:ascii="Verdana" w:hAnsi="Verdana"/>
          <w:sz w:val="22"/>
          <w:szCs w:val="22"/>
        </w:rPr>
      </w:pPr>
    </w:p>
    <w:p w14:paraId="743DD718" w14:textId="77777777" w:rsidR="006A4F68" w:rsidRPr="00904C6F" w:rsidRDefault="006A4F68" w:rsidP="00963BDF">
      <w:pPr>
        <w:rPr>
          <w:rFonts w:ascii="Verdana" w:hAnsi="Verdana"/>
          <w:sz w:val="22"/>
          <w:szCs w:val="22"/>
        </w:rPr>
      </w:pPr>
    </w:p>
    <w:p w14:paraId="0371AC48" w14:textId="77777777" w:rsidR="006A4F68" w:rsidRPr="00904C6F" w:rsidRDefault="006A4F68" w:rsidP="00963BDF">
      <w:pPr>
        <w:rPr>
          <w:rFonts w:ascii="Verdana" w:hAnsi="Verdana"/>
          <w:sz w:val="22"/>
          <w:szCs w:val="22"/>
        </w:rPr>
      </w:pPr>
    </w:p>
    <w:p w14:paraId="3AEB03AC" w14:textId="77777777" w:rsidR="006A4F68" w:rsidRPr="00904C6F" w:rsidRDefault="006A4F68" w:rsidP="00963BDF">
      <w:pPr>
        <w:rPr>
          <w:rFonts w:ascii="Verdana" w:hAnsi="Verdana"/>
          <w:sz w:val="22"/>
          <w:szCs w:val="22"/>
        </w:rPr>
      </w:pPr>
    </w:p>
    <w:p w14:paraId="64F8BC31" w14:textId="77777777" w:rsidR="006A4F68" w:rsidRPr="00904C6F" w:rsidRDefault="006A4F68" w:rsidP="00963BDF">
      <w:pPr>
        <w:rPr>
          <w:rFonts w:ascii="Verdana" w:hAnsi="Verdana"/>
          <w:sz w:val="22"/>
          <w:szCs w:val="22"/>
        </w:rPr>
      </w:pPr>
    </w:p>
    <w:p w14:paraId="3558946B" w14:textId="77777777" w:rsidR="006A4F68" w:rsidRPr="00904C6F" w:rsidRDefault="006A4F68" w:rsidP="00963BDF">
      <w:pPr>
        <w:rPr>
          <w:rFonts w:ascii="Verdana" w:hAnsi="Verdana"/>
          <w:sz w:val="22"/>
          <w:szCs w:val="22"/>
        </w:rPr>
      </w:pPr>
    </w:p>
    <w:p w14:paraId="2242A6F0" w14:textId="77777777" w:rsidR="006A4F68" w:rsidRPr="00904C6F" w:rsidRDefault="006A4F68" w:rsidP="00963BDF">
      <w:pPr>
        <w:rPr>
          <w:rFonts w:ascii="Verdana" w:hAnsi="Verdana"/>
          <w:sz w:val="22"/>
          <w:szCs w:val="22"/>
        </w:rPr>
      </w:pPr>
    </w:p>
    <w:p w14:paraId="720B0566" w14:textId="77777777" w:rsidR="006A4F68" w:rsidRPr="00904C6F" w:rsidRDefault="006A4F68" w:rsidP="00963BDF">
      <w:pPr>
        <w:rPr>
          <w:rFonts w:ascii="Verdana" w:hAnsi="Verdana"/>
          <w:sz w:val="22"/>
          <w:szCs w:val="22"/>
        </w:rPr>
      </w:pPr>
    </w:p>
    <w:p w14:paraId="2BDB0D72" w14:textId="77777777" w:rsidR="006A4F68" w:rsidRPr="00904C6F" w:rsidRDefault="006A4F68" w:rsidP="00963BDF">
      <w:pPr>
        <w:rPr>
          <w:rFonts w:ascii="Verdana" w:hAnsi="Verdana"/>
          <w:sz w:val="22"/>
          <w:szCs w:val="22"/>
        </w:rPr>
      </w:pPr>
    </w:p>
    <w:p w14:paraId="0D9F9DC4" w14:textId="77777777" w:rsidR="006A4F68" w:rsidRPr="00904C6F" w:rsidRDefault="006A4F68" w:rsidP="00963BDF">
      <w:pPr>
        <w:rPr>
          <w:rFonts w:ascii="Verdana" w:hAnsi="Verdana"/>
          <w:sz w:val="22"/>
          <w:szCs w:val="22"/>
        </w:rPr>
      </w:pPr>
    </w:p>
    <w:p w14:paraId="3F742964" w14:textId="77777777" w:rsidR="006A4F68" w:rsidRPr="00904C6F" w:rsidRDefault="006A4F68" w:rsidP="00963BDF">
      <w:pPr>
        <w:rPr>
          <w:rFonts w:ascii="Verdana" w:hAnsi="Verdana"/>
          <w:sz w:val="22"/>
          <w:szCs w:val="22"/>
        </w:rPr>
      </w:pPr>
    </w:p>
    <w:p w14:paraId="6664BC37" w14:textId="77777777" w:rsidR="004218A4" w:rsidRPr="00904C6F" w:rsidRDefault="004218A4" w:rsidP="000D218C">
      <w:pPr>
        <w:rPr>
          <w:rFonts w:ascii="Verdana" w:hAnsi="Verdana"/>
          <w:sz w:val="22"/>
          <w:szCs w:val="22"/>
          <w:u w:val="single"/>
        </w:rPr>
      </w:pPr>
    </w:p>
    <w:p w14:paraId="4195707C" w14:textId="77777777" w:rsidR="00941089" w:rsidRPr="00904C6F" w:rsidRDefault="00941089">
      <w:pPr>
        <w:rPr>
          <w:rFonts w:ascii="Verdana" w:hAnsi="Verdana"/>
          <w:sz w:val="22"/>
          <w:szCs w:val="22"/>
          <w:u w:val="single"/>
        </w:rPr>
      </w:pPr>
      <w:r w:rsidRPr="00904C6F">
        <w:rPr>
          <w:rFonts w:ascii="Verdana" w:hAnsi="Verdana"/>
          <w:sz w:val="22"/>
          <w:szCs w:val="22"/>
          <w:u w:val="single"/>
        </w:rPr>
        <w:br w:type="page"/>
      </w:r>
    </w:p>
    <w:p w14:paraId="1D090B1B" w14:textId="77777777" w:rsidR="000D218C" w:rsidRPr="00904C6F" w:rsidRDefault="000D218C" w:rsidP="005836AF">
      <w:pPr>
        <w:outlineLvl w:val="0"/>
        <w:rPr>
          <w:rFonts w:ascii="Verdana" w:hAnsi="Verdana"/>
          <w:sz w:val="22"/>
          <w:szCs w:val="22"/>
          <w:u w:val="single"/>
        </w:rPr>
      </w:pPr>
      <w:r w:rsidRPr="00904C6F">
        <w:rPr>
          <w:rFonts w:ascii="Verdana" w:hAnsi="Verdana"/>
          <w:sz w:val="22"/>
          <w:szCs w:val="22"/>
          <w:u w:val="single"/>
        </w:rPr>
        <w:lastRenderedPageBreak/>
        <w:t>Challenging</w:t>
      </w:r>
    </w:p>
    <w:p w14:paraId="7EFBDE46" w14:textId="77777777" w:rsidR="000D218C" w:rsidRPr="00904C6F" w:rsidRDefault="000D218C" w:rsidP="000D218C">
      <w:pPr>
        <w:rPr>
          <w:rFonts w:ascii="Verdana" w:hAnsi="Verdana"/>
          <w:sz w:val="22"/>
          <w:szCs w:val="22"/>
        </w:rPr>
      </w:pPr>
    </w:p>
    <w:p w14:paraId="1F8B30F9" w14:textId="77777777" w:rsidR="008734C3" w:rsidRPr="00904C6F" w:rsidRDefault="00EB3CB7" w:rsidP="001614EC">
      <w:pPr>
        <w:pStyle w:val="ListParagraph"/>
        <w:numPr>
          <w:ilvl w:val="0"/>
          <w:numId w:val="23"/>
        </w:numPr>
        <w:ind w:left="567" w:hanging="567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 xml:space="preserve">Find the value of </w:t>
      </w:r>
      <w:r w:rsidR="00F64F75" w:rsidRPr="00904C6F">
        <w:rPr>
          <w:noProof/>
          <w:color w:val="FF0000"/>
          <w:position w:val="-4"/>
          <w:sz w:val="22"/>
          <w:szCs w:val="22"/>
        </w:rPr>
        <w:drawing>
          <wp:inline distT="0" distB="0" distL="0" distR="0" wp14:anchorId="7BB06A0B" wp14:editId="39E13277">
            <wp:extent cx="152400" cy="142240"/>
            <wp:effectExtent l="0" t="0" r="0" b="10160"/>
            <wp:docPr id="2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4C6F">
        <w:rPr>
          <w:rFonts w:ascii="Verdana" w:hAnsi="Verdana"/>
          <w:i/>
          <w:sz w:val="22"/>
          <w:szCs w:val="22"/>
        </w:rPr>
        <w:t>x</w:t>
      </w:r>
      <w:r w:rsidRPr="00904C6F">
        <w:rPr>
          <w:rFonts w:ascii="Verdana" w:hAnsi="Verdana"/>
          <w:sz w:val="22"/>
          <w:szCs w:val="22"/>
        </w:rPr>
        <w:t xml:space="preserve"> in each of the following diagrams.</w:t>
      </w:r>
    </w:p>
    <w:p w14:paraId="39E27894" w14:textId="77777777" w:rsidR="00941089" w:rsidRPr="00904C6F" w:rsidRDefault="00EB3CB7" w:rsidP="000D218C">
      <w:pPr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>(a)</w:t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</w:p>
    <w:p w14:paraId="4038A17A" w14:textId="77777777" w:rsidR="00941089" w:rsidRPr="00904C6F" w:rsidRDefault="00F83BB7" w:rsidP="000A524A">
      <w:pPr>
        <w:ind w:left="567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noProof/>
          <w:sz w:val="22"/>
          <w:szCs w:val="22"/>
        </w:rPr>
        <w:drawing>
          <wp:inline distT="0" distB="0" distL="0" distR="0" wp14:anchorId="0F59CC7C" wp14:editId="03066EF1">
            <wp:extent cx="2439035" cy="1468157"/>
            <wp:effectExtent l="0" t="0" r="0" b="5080"/>
            <wp:docPr id="9" name="Picture 9" descr="Macintosh HD:Users:mcis_editor:Public:Drop Box:From Kenny:BMY8FP_jpg:BMY8FP_C8_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acintosh HD:Users:mcis_editor:Public:Drop Box:From Kenny:BMY8FP_jpg:BMY8FP_C8_9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9035" cy="14681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97ABBF" w14:textId="77777777" w:rsidR="00941089" w:rsidRPr="00904C6F" w:rsidRDefault="00941089" w:rsidP="000D218C">
      <w:pPr>
        <w:rPr>
          <w:rFonts w:ascii="Verdana" w:hAnsi="Verdana"/>
          <w:sz w:val="22"/>
          <w:szCs w:val="22"/>
        </w:rPr>
      </w:pPr>
    </w:p>
    <w:p w14:paraId="70A4A3D6" w14:textId="77777777" w:rsidR="00941089" w:rsidRPr="00904C6F" w:rsidRDefault="00941089" w:rsidP="000D218C">
      <w:pPr>
        <w:rPr>
          <w:rFonts w:ascii="Verdana" w:hAnsi="Verdana"/>
          <w:sz w:val="22"/>
          <w:szCs w:val="22"/>
        </w:rPr>
      </w:pPr>
    </w:p>
    <w:p w14:paraId="772E46B2" w14:textId="77777777" w:rsidR="00941089" w:rsidRPr="00904C6F" w:rsidRDefault="00941089" w:rsidP="000D218C">
      <w:pPr>
        <w:rPr>
          <w:rFonts w:ascii="Verdana" w:hAnsi="Verdana"/>
          <w:sz w:val="22"/>
          <w:szCs w:val="22"/>
        </w:rPr>
      </w:pPr>
    </w:p>
    <w:p w14:paraId="455B018A" w14:textId="77777777" w:rsidR="00941089" w:rsidRPr="00904C6F" w:rsidRDefault="00941089" w:rsidP="000D218C">
      <w:pPr>
        <w:rPr>
          <w:rFonts w:ascii="Verdana" w:hAnsi="Verdana"/>
          <w:sz w:val="22"/>
          <w:szCs w:val="22"/>
        </w:rPr>
      </w:pPr>
    </w:p>
    <w:p w14:paraId="4F56F41B" w14:textId="77777777" w:rsidR="00941089" w:rsidRPr="00904C6F" w:rsidRDefault="00941089" w:rsidP="000D218C">
      <w:pPr>
        <w:rPr>
          <w:rFonts w:ascii="Verdana" w:hAnsi="Verdana"/>
          <w:sz w:val="22"/>
          <w:szCs w:val="22"/>
        </w:rPr>
      </w:pPr>
    </w:p>
    <w:p w14:paraId="55DF9C01" w14:textId="77777777" w:rsidR="00941089" w:rsidRPr="00904C6F" w:rsidRDefault="00941089" w:rsidP="000D218C">
      <w:pPr>
        <w:rPr>
          <w:rFonts w:ascii="Verdana" w:hAnsi="Verdana"/>
          <w:sz w:val="22"/>
          <w:szCs w:val="22"/>
        </w:rPr>
      </w:pPr>
    </w:p>
    <w:p w14:paraId="7E70B74A" w14:textId="77777777" w:rsidR="00941089" w:rsidRPr="00904C6F" w:rsidRDefault="00941089" w:rsidP="000D218C">
      <w:pPr>
        <w:rPr>
          <w:rFonts w:ascii="Verdana" w:hAnsi="Verdana"/>
          <w:sz w:val="22"/>
          <w:szCs w:val="22"/>
        </w:rPr>
      </w:pPr>
    </w:p>
    <w:p w14:paraId="4534856C" w14:textId="77777777" w:rsidR="00941089" w:rsidRPr="00904C6F" w:rsidRDefault="00941089" w:rsidP="000D218C">
      <w:pPr>
        <w:rPr>
          <w:rFonts w:ascii="Verdana" w:hAnsi="Verdana"/>
          <w:sz w:val="22"/>
          <w:szCs w:val="22"/>
        </w:rPr>
      </w:pPr>
    </w:p>
    <w:p w14:paraId="0AEF5DAC" w14:textId="77777777" w:rsidR="00941089" w:rsidRPr="00904C6F" w:rsidRDefault="00941089" w:rsidP="000D218C">
      <w:pPr>
        <w:rPr>
          <w:rFonts w:ascii="Verdana" w:hAnsi="Verdana"/>
          <w:sz w:val="22"/>
          <w:szCs w:val="22"/>
        </w:rPr>
      </w:pPr>
    </w:p>
    <w:p w14:paraId="1BE9565E" w14:textId="77777777" w:rsidR="00941089" w:rsidRPr="00904C6F" w:rsidRDefault="00941089" w:rsidP="000D218C">
      <w:pPr>
        <w:rPr>
          <w:rFonts w:ascii="Verdana" w:hAnsi="Verdana"/>
          <w:sz w:val="22"/>
          <w:szCs w:val="22"/>
        </w:rPr>
      </w:pPr>
    </w:p>
    <w:p w14:paraId="61A3278B" w14:textId="77777777" w:rsidR="00941089" w:rsidRPr="00904C6F" w:rsidRDefault="00941089" w:rsidP="000D218C">
      <w:pPr>
        <w:rPr>
          <w:rFonts w:ascii="Verdana" w:hAnsi="Verdana"/>
          <w:sz w:val="22"/>
          <w:szCs w:val="22"/>
        </w:rPr>
      </w:pPr>
    </w:p>
    <w:p w14:paraId="4B30DFB4" w14:textId="77777777" w:rsidR="00941089" w:rsidRPr="00904C6F" w:rsidRDefault="00941089" w:rsidP="000D218C">
      <w:pPr>
        <w:rPr>
          <w:rFonts w:ascii="Verdana" w:hAnsi="Verdana"/>
          <w:sz w:val="22"/>
          <w:szCs w:val="22"/>
        </w:rPr>
      </w:pPr>
    </w:p>
    <w:p w14:paraId="2D02DEEC" w14:textId="77777777" w:rsidR="00941089" w:rsidRPr="00904C6F" w:rsidRDefault="00941089" w:rsidP="000D218C">
      <w:pPr>
        <w:rPr>
          <w:rFonts w:ascii="Verdana" w:hAnsi="Verdana"/>
          <w:sz w:val="22"/>
          <w:szCs w:val="22"/>
        </w:rPr>
      </w:pPr>
    </w:p>
    <w:p w14:paraId="622ED81A" w14:textId="77777777" w:rsidR="00941089" w:rsidRPr="00904C6F" w:rsidRDefault="00941089" w:rsidP="000D218C">
      <w:pPr>
        <w:rPr>
          <w:rFonts w:ascii="Verdana" w:hAnsi="Verdana"/>
          <w:sz w:val="22"/>
          <w:szCs w:val="22"/>
        </w:rPr>
      </w:pPr>
    </w:p>
    <w:p w14:paraId="3A254B84" w14:textId="77777777" w:rsidR="00EB3CB7" w:rsidRPr="00904C6F" w:rsidRDefault="00EB3CB7" w:rsidP="000D218C">
      <w:pPr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>(</w:t>
      </w:r>
      <w:proofErr w:type="gramStart"/>
      <w:r w:rsidRPr="00904C6F">
        <w:rPr>
          <w:rFonts w:ascii="Verdana" w:hAnsi="Verdana"/>
          <w:sz w:val="22"/>
          <w:szCs w:val="22"/>
        </w:rPr>
        <w:t>b</w:t>
      </w:r>
      <w:proofErr w:type="gramEnd"/>
      <w:r w:rsidRPr="00904C6F">
        <w:rPr>
          <w:rFonts w:ascii="Verdana" w:hAnsi="Verdana"/>
          <w:sz w:val="22"/>
          <w:szCs w:val="22"/>
        </w:rPr>
        <w:t>)</w:t>
      </w:r>
    </w:p>
    <w:p w14:paraId="43CEDA46" w14:textId="77777777" w:rsidR="008734C3" w:rsidRPr="00904C6F" w:rsidRDefault="008734C3" w:rsidP="000D218C">
      <w:pPr>
        <w:rPr>
          <w:rFonts w:ascii="Verdana" w:hAnsi="Verdana"/>
          <w:sz w:val="22"/>
          <w:szCs w:val="22"/>
        </w:rPr>
      </w:pPr>
    </w:p>
    <w:p w14:paraId="719888AB" w14:textId="77777777" w:rsidR="00EB3CB7" w:rsidRPr="00904C6F" w:rsidRDefault="00C72613" w:rsidP="00270E58">
      <w:pPr>
        <w:tabs>
          <w:tab w:val="left" w:pos="567"/>
        </w:tabs>
        <w:rPr>
          <w:rFonts w:ascii="Verdana" w:hAnsi="Verdana"/>
          <w:color w:val="FF0000"/>
          <w:sz w:val="22"/>
          <w:szCs w:val="22"/>
        </w:rPr>
      </w:pPr>
      <w:r w:rsidRPr="00904C6F">
        <w:rPr>
          <w:rFonts w:ascii="Verdana" w:hAnsi="Verdana"/>
          <w:color w:val="FF0000"/>
          <w:sz w:val="22"/>
          <w:szCs w:val="22"/>
        </w:rPr>
        <w:tab/>
      </w:r>
      <w:r w:rsidR="00270E58" w:rsidRPr="00904C6F">
        <w:rPr>
          <w:rFonts w:ascii="Verdana" w:hAnsi="Verdana"/>
          <w:noProof/>
          <w:color w:val="FF0000"/>
          <w:sz w:val="22"/>
          <w:szCs w:val="22"/>
        </w:rPr>
        <w:drawing>
          <wp:inline distT="0" distB="0" distL="0" distR="0" wp14:anchorId="28DAC861" wp14:editId="6C45E6E3">
            <wp:extent cx="2324735" cy="1399355"/>
            <wp:effectExtent l="0" t="0" r="0" b="0"/>
            <wp:docPr id="10" name="Picture 10" descr="Macintosh HD:Users:mcis_editor:Public:Drop Box:From Kenny:BMY8FP_jpg:BMY8FP_C8_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Macintosh HD:Users:mcis_editor:Public:Drop Box:From Kenny:BMY8FP_jpg:BMY8FP_C8_10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735" cy="139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4C6F">
        <w:rPr>
          <w:rFonts w:ascii="Verdana" w:hAnsi="Verdana"/>
          <w:color w:val="FF0000"/>
          <w:sz w:val="22"/>
          <w:szCs w:val="22"/>
        </w:rPr>
        <w:tab/>
      </w:r>
      <w:r w:rsidRPr="00904C6F">
        <w:rPr>
          <w:rFonts w:ascii="Verdana" w:hAnsi="Verdana"/>
          <w:color w:val="FF0000"/>
          <w:sz w:val="22"/>
          <w:szCs w:val="22"/>
        </w:rPr>
        <w:tab/>
      </w:r>
    </w:p>
    <w:p w14:paraId="03BFEEC7" w14:textId="77777777" w:rsidR="00EB3CB7" w:rsidRPr="00904C6F" w:rsidRDefault="00EB3CB7" w:rsidP="000D218C">
      <w:pPr>
        <w:rPr>
          <w:rFonts w:ascii="Verdana" w:hAnsi="Verdana"/>
          <w:color w:val="FF0000"/>
          <w:sz w:val="22"/>
          <w:szCs w:val="22"/>
        </w:rPr>
      </w:pPr>
    </w:p>
    <w:p w14:paraId="7537F612" w14:textId="77777777" w:rsidR="00EB3CB7" w:rsidRPr="00904C6F" w:rsidRDefault="00EB3CB7" w:rsidP="000D218C">
      <w:pPr>
        <w:rPr>
          <w:rFonts w:ascii="Verdana" w:hAnsi="Verdana"/>
          <w:color w:val="FF0000"/>
          <w:sz w:val="22"/>
          <w:szCs w:val="22"/>
        </w:rPr>
      </w:pPr>
    </w:p>
    <w:p w14:paraId="7EE81010" w14:textId="77777777" w:rsidR="00EB3CB7" w:rsidRPr="00904C6F" w:rsidRDefault="00EB3CB7" w:rsidP="000D218C">
      <w:pPr>
        <w:rPr>
          <w:rFonts w:ascii="Verdana" w:hAnsi="Verdana"/>
          <w:color w:val="FF0000"/>
          <w:sz w:val="22"/>
          <w:szCs w:val="22"/>
        </w:rPr>
      </w:pPr>
    </w:p>
    <w:p w14:paraId="27BD3C03" w14:textId="77777777" w:rsidR="00EB3CB7" w:rsidRPr="00904C6F" w:rsidRDefault="00EB3CB7" w:rsidP="000D218C">
      <w:pPr>
        <w:rPr>
          <w:rFonts w:ascii="Verdana" w:hAnsi="Verdana"/>
          <w:color w:val="FF0000"/>
          <w:sz w:val="22"/>
          <w:szCs w:val="22"/>
        </w:rPr>
      </w:pPr>
    </w:p>
    <w:p w14:paraId="21B3FEDB" w14:textId="77777777" w:rsidR="00EB3CB7" w:rsidRPr="00904C6F" w:rsidRDefault="00EB3CB7" w:rsidP="000D218C">
      <w:pPr>
        <w:rPr>
          <w:rFonts w:ascii="Verdana" w:hAnsi="Verdana"/>
          <w:color w:val="FF0000"/>
          <w:sz w:val="22"/>
          <w:szCs w:val="22"/>
        </w:rPr>
      </w:pPr>
    </w:p>
    <w:p w14:paraId="1144E124" w14:textId="77777777" w:rsidR="00EB3CB7" w:rsidRPr="00904C6F" w:rsidRDefault="00EB3CB7" w:rsidP="000D218C">
      <w:pPr>
        <w:rPr>
          <w:rFonts w:ascii="Verdana" w:hAnsi="Verdana"/>
          <w:color w:val="FF0000"/>
          <w:sz w:val="22"/>
          <w:szCs w:val="22"/>
        </w:rPr>
      </w:pPr>
    </w:p>
    <w:p w14:paraId="6A98A1AF" w14:textId="6F2D5B21" w:rsidR="00EB3CB7" w:rsidRPr="00904C6F" w:rsidRDefault="00941089" w:rsidP="00904C6F">
      <w:pPr>
        <w:rPr>
          <w:rFonts w:ascii="Verdana" w:hAnsi="Verdana"/>
          <w:color w:val="FF0000"/>
          <w:sz w:val="22"/>
          <w:szCs w:val="22"/>
        </w:rPr>
      </w:pPr>
      <w:r w:rsidRPr="00904C6F">
        <w:rPr>
          <w:rFonts w:ascii="Verdana" w:hAnsi="Verdana"/>
          <w:color w:val="FF0000"/>
          <w:sz w:val="22"/>
          <w:szCs w:val="22"/>
        </w:rPr>
        <w:br w:type="page"/>
      </w:r>
    </w:p>
    <w:p w14:paraId="7C7FA697" w14:textId="77777777" w:rsidR="000D218C" w:rsidRPr="00904C6F" w:rsidRDefault="0019069E" w:rsidP="00E826FA">
      <w:pPr>
        <w:rPr>
          <w:rFonts w:ascii="Verdana" w:hAnsi="Verdana"/>
          <w:b/>
          <w:sz w:val="22"/>
          <w:szCs w:val="22"/>
        </w:rPr>
      </w:pPr>
      <w:r w:rsidRPr="00904C6F">
        <w:rPr>
          <w:rFonts w:ascii="Verdana" w:hAnsi="Verdana"/>
          <w:b/>
          <w:sz w:val="22"/>
          <w:szCs w:val="22"/>
        </w:rPr>
        <w:lastRenderedPageBreak/>
        <w:t xml:space="preserve">Further </w:t>
      </w:r>
      <w:r w:rsidR="000D218C" w:rsidRPr="00904C6F">
        <w:rPr>
          <w:rFonts w:ascii="Verdana" w:hAnsi="Verdana"/>
          <w:b/>
          <w:sz w:val="22"/>
          <w:szCs w:val="22"/>
        </w:rPr>
        <w:t xml:space="preserve">Practice </w:t>
      </w:r>
      <w:r w:rsidR="00630B12" w:rsidRPr="00904C6F">
        <w:rPr>
          <w:rFonts w:ascii="Verdana" w:hAnsi="Verdana"/>
          <w:b/>
          <w:sz w:val="22"/>
          <w:szCs w:val="22"/>
        </w:rPr>
        <w:t>8.2A</w:t>
      </w:r>
    </w:p>
    <w:p w14:paraId="4826DDE6" w14:textId="77777777" w:rsidR="000D218C" w:rsidRPr="00904C6F" w:rsidRDefault="000D218C" w:rsidP="000D218C">
      <w:pPr>
        <w:rPr>
          <w:rFonts w:ascii="Verdana" w:hAnsi="Verdana"/>
          <w:sz w:val="22"/>
          <w:szCs w:val="22"/>
        </w:rPr>
      </w:pPr>
    </w:p>
    <w:p w14:paraId="161BA1E4" w14:textId="77777777" w:rsidR="004218A4" w:rsidRPr="00904C6F" w:rsidRDefault="004218A4" w:rsidP="005836AF">
      <w:pPr>
        <w:outlineLvl w:val="0"/>
        <w:rPr>
          <w:rFonts w:ascii="Verdana" w:hAnsi="Verdana"/>
          <w:sz w:val="22"/>
          <w:szCs w:val="22"/>
          <w:u w:val="single"/>
        </w:rPr>
      </w:pPr>
      <w:r w:rsidRPr="00904C6F">
        <w:rPr>
          <w:rFonts w:ascii="Verdana" w:hAnsi="Verdana"/>
          <w:sz w:val="22"/>
          <w:szCs w:val="22"/>
          <w:u w:val="single"/>
        </w:rPr>
        <w:t>Basic</w:t>
      </w:r>
    </w:p>
    <w:p w14:paraId="3D1E596E" w14:textId="77777777" w:rsidR="004218A4" w:rsidRPr="00904C6F" w:rsidRDefault="004218A4" w:rsidP="004218A4">
      <w:pPr>
        <w:rPr>
          <w:rFonts w:ascii="Verdana" w:hAnsi="Verdana"/>
          <w:sz w:val="22"/>
          <w:szCs w:val="22"/>
        </w:rPr>
      </w:pPr>
    </w:p>
    <w:p w14:paraId="5059B43E" w14:textId="77777777" w:rsidR="004218A4" w:rsidRPr="00904C6F" w:rsidRDefault="00630B12" w:rsidP="001614EC">
      <w:pPr>
        <w:pStyle w:val="ListParagraph"/>
        <w:numPr>
          <w:ilvl w:val="0"/>
          <w:numId w:val="24"/>
        </w:numPr>
        <w:ind w:left="567" w:hanging="567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>Find the value of the unknown angle marked in each of the following quadrilaterals.</w:t>
      </w:r>
    </w:p>
    <w:p w14:paraId="1C647BDA" w14:textId="77777777" w:rsidR="00C91A2E" w:rsidRPr="00904C6F" w:rsidRDefault="00630B12" w:rsidP="00630B12">
      <w:pPr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>(a)</w:t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</w:p>
    <w:p w14:paraId="55F01F0E" w14:textId="77777777" w:rsidR="00C91A2E" w:rsidRPr="00904C6F" w:rsidRDefault="00C91A2E" w:rsidP="00630B12">
      <w:pPr>
        <w:rPr>
          <w:rFonts w:ascii="Verdana" w:hAnsi="Verdana"/>
          <w:sz w:val="22"/>
          <w:szCs w:val="22"/>
        </w:rPr>
      </w:pPr>
    </w:p>
    <w:p w14:paraId="77E43326" w14:textId="77777777" w:rsidR="00C91A2E" w:rsidRPr="00904C6F" w:rsidRDefault="00270E58" w:rsidP="00270E58">
      <w:pPr>
        <w:tabs>
          <w:tab w:val="left" w:pos="142"/>
        </w:tabs>
        <w:ind w:left="426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noProof/>
          <w:sz w:val="22"/>
          <w:szCs w:val="22"/>
        </w:rPr>
        <w:drawing>
          <wp:inline distT="0" distB="0" distL="0" distR="0" wp14:anchorId="50B78567" wp14:editId="2B85B2D6">
            <wp:extent cx="1948815" cy="1948815"/>
            <wp:effectExtent l="0" t="0" r="6985" b="6985"/>
            <wp:docPr id="11" name="Picture 11" descr="Macintosh HD:Users:mcis_editor:Public:Drop Box:From Kenny:BMY8FP_jpg:BMY8FP_C8_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cintosh HD:Users:mcis_editor:Public:Drop Box:From Kenny:BMY8FP_jpg:BMY8FP_C8_11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8815" cy="1948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8B3B8F" w14:textId="77777777" w:rsidR="00C91A2E" w:rsidRPr="00904C6F" w:rsidRDefault="00C91A2E" w:rsidP="00630B12">
      <w:pPr>
        <w:rPr>
          <w:rFonts w:ascii="Verdana" w:hAnsi="Verdana"/>
          <w:sz w:val="22"/>
          <w:szCs w:val="22"/>
        </w:rPr>
      </w:pPr>
    </w:p>
    <w:p w14:paraId="60788F13" w14:textId="77777777" w:rsidR="00C91A2E" w:rsidRPr="00904C6F" w:rsidRDefault="00C91A2E" w:rsidP="00630B12">
      <w:pPr>
        <w:rPr>
          <w:rFonts w:ascii="Verdana" w:hAnsi="Verdana"/>
          <w:sz w:val="22"/>
          <w:szCs w:val="22"/>
        </w:rPr>
      </w:pPr>
    </w:p>
    <w:p w14:paraId="0C15B99A" w14:textId="77777777" w:rsidR="00C91A2E" w:rsidRPr="00904C6F" w:rsidRDefault="00C91A2E" w:rsidP="00630B12">
      <w:pPr>
        <w:rPr>
          <w:rFonts w:ascii="Verdana" w:hAnsi="Verdana"/>
          <w:sz w:val="22"/>
          <w:szCs w:val="22"/>
        </w:rPr>
      </w:pPr>
    </w:p>
    <w:p w14:paraId="387DF96D" w14:textId="77777777" w:rsidR="00C91A2E" w:rsidRPr="00904C6F" w:rsidRDefault="00C91A2E" w:rsidP="00630B12">
      <w:pPr>
        <w:rPr>
          <w:rFonts w:ascii="Verdana" w:hAnsi="Verdana"/>
          <w:sz w:val="22"/>
          <w:szCs w:val="22"/>
        </w:rPr>
      </w:pPr>
    </w:p>
    <w:p w14:paraId="53D69214" w14:textId="77777777" w:rsidR="00C91A2E" w:rsidRPr="00904C6F" w:rsidRDefault="00C91A2E" w:rsidP="00630B12">
      <w:pPr>
        <w:rPr>
          <w:rFonts w:ascii="Verdana" w:hAnsi="Verdana"/>
          <w:sz w:val="22"/>
          <w:szCs w:val="22"/>
        </w:rPr>
      </w:pPr>
    </w:p>
    <w:p w14:paraId="69AEEE0B" w14:textId="77777777" w:rsidR="00804EED" w:rsidRPr="00904C6F" w:rsidRDefault="00804EED" w:rsidP="00630B12">
      <w:pPr>
        <w:rPr>
          <w:rFonts w:ascii="Verdana" w:hAnsi="Verdana"/>
          <w:sz w:val="22"/>
          <w:szCs w:val="22"/>
        </w:rPr>
      </w:pPr>
    </w:p>
    <w:p w14:paraId="76EF0199" w14:textId="77777777" w:rsidR="006943B5" w:rsidRPr="00904C6F" w:rsidRDefault="006943B5" w:rsidP="00630B12">
      <w:pPr>
        <w:rPr>
          <w:rFonts w:ascii="Verdana" w:hAnsi="Verdana"/>
          <w:sz w:val="22"/>
          <w:szCs w:val="22"/>
        </w:rPr>
      </w:pPr>
    </w:p>
    <w:p w14:paraId="4A1D301C" w14:textId="77777777" w:rsidR="006943B5" w:rsidRPr="00904C6F" w:rsidRDefault="006943B5" w:rsidP="00630B12">
      <w:pPr>
        <w:rPr>
          <w:rFonts w:ascii="Verdana" w:hAnsi="Verdana"/>
          <w:sz w:val="22"/>
          <w:szCs w:val="22"/>
        </w:rPr>
      </w:pPr>
    </w:p>
    <w:p w14:paraId="5CCB80CE" w14:textId="77777777" w:rsidR="00C91A2E" w:rsidRPr="00904C6F" w:rsidRDefault="00C91A2E" w:rsidP="00630B12">
      <w:pPr>
        <w:rPr>
          <w:rFonts w:ascii="Verdana" w:hAnsi="Verdana"/>
          <w:sz w:val="22"/>
          <w:szCs w:val="22"/>
        </w:rPr>
      </w:pPr>
    </w:p>
    <w:p w14:paraId="0619487D" w14:textId="77777777" w:rsidR="00C91A2E" w:rsidRPr="00904C6F" w:rsidRDefault="00C91A2E" w:rsidP="00630B12">
      <w:pPr>
        <w:rPr>
          <w:rFonts w:ascii="Verdana" w:hAnsi="Verdana"/>
          <w:sz w:val="22"/>
          <w:szCs w:val="22"/>
        </w:rPr>
      </w:pPr>
    </w:p>
    <w:p w14:paraId="12FE9B3C" w14:textId="77777777" w:rsidR="00630B12" w:rsidRPr="00904C6F" w:rsidRDefault="00630B12" w:rsidP="00630B12">
      <w:pPr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>(</w:t>
      </w:r>
      <w:proofErr w:type="gramStart"/>
      <w:r w:rsidRPr="00904C6F">
        <w:rPr>
          <w:rFonts w:ascii="Verdana" w:hAnsi="Verdana"/>
          <w:sz w:val="22"/>
          <w:szCs w:val="22"/>
        </w:rPr>
        <w:t>b</w:t>
      </w:r>
      <w:proofErr w:type="gramEnd"/>
      <w:r w:rsidRPr="00904C6F">
        <w:rPr>
          <w:rFonts w:ascii="Verdana" w:hAnsi="Verdana"/>
          <w:sz w:val="22"/>
          <w:szCs w:val="22"/>
        </w:rPr>
        <w:t>)</w:t>
      </w:r>
    </w:p>
    <w:p w14:paraId="4C960CA3" w14:textId="77777777" w:rsidR="00657B97" w:rsidRPr="00904C6F" w:rsidRDefault="007E2D06" w:rsidP="006943B5">
      <w:pPr>
        <w:tabs>
          <w:tab w:val="left" w:pos="0"/>
          <w:tab w:val="left" w:pos="567"/>
        </w:tabs>
        <w:ind w:left="-284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</w:p>
    <w:p w14:paraId="336F99C4" w14:textId="77777777" w:rsidR="00657B97" w:rsidRPr="00904C6F" w:rsidRDefault="00270E58" w:rsidP="00270E58">
      <w:pPr>
        <w:ind w:firstLine="426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noProof/>
          <w:sz w:val="22"/>
          <w:szCs w:val="22"/>
        </w:rPr>
        <w:drawing>
          <wp:inline distT="0" distB="0" distL="0" distR="0" wp14:anchorId="432A7D3B" wp14:editId="501310D5">
            <wp:extent cx="1989988" cy="1551940"/>
            <wp:effectExtent l="0" t="0" r="0" b="0"/>
            <wp:docPr id="12" name="Picture 12" descr="Macintosh HD:Users:mcis_editor:Public:Drop Box:From Kenny:BMY8FP_jpg:BMY8FP_C8_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Macintosh HD:Users:mcis_editor:Public:Drop Box:From Kenny:BMY8FP_jpg:BMY8FP_C8_12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9988" cy="155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EABD60" w14:textId="6100A9AC" w:rsidR="00C91A2E" w:rsidRPr="00904C6F" w:rsidRDefault="00225B06" w:rsidP="00657B97">
      <w:pPr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br w:type="page"/>
      </w:r>
    </w:p>
    <w:p w14:paraId="476FC892" w14:textId="77777777" w:rsidR="0035603A" w:rsidRPr="00904C6F" w:rsidRDefault="002A5EC3" w:rsidP="001614EC">
      <w:pPr>
        <w:pStyle w:val="ListParagraph"/>
        <w:numPr>
          <w:ilvl w:val="0"/>
          <w:numId w:val="24"/>
        </w:numPr>
        <w:ind w:left="567" w:hanging="567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lastRenderedPageBreak/>
        <w:t>Find the value</w:t>
      </w:r>
      <w:r w:rsidR="00702BD8" w:rsidRPr="00904C6F">
        <w:rPr>
          <w:rFonts w:ascii="Verdana" w:hAnsi="Verdana"/>
          <w:sz w:val="22"/>
          <w:szCs w:val="22"/>
        </w:rPr>
        <w:t>s</w:t>
      </w:r>
      <w:r w:rsidRPr="00904C6F">
        <w:rPr>
          <w:rFonts w:ascii="Verdana" w:hAnsi="Verdana"/>
          <w:sz w:val="22"/>
          <w:szCs w:val="22"/>
        </w:rPr>
        <w:t xml:space="preserve"> of </w:t>
      </w:r>
      <w:r w:rsidR="00702BD8" w:rsidRPr="00904C6F">
        <w:rPr>
          <w:rFonts w:ascii="Verdana" w:hAnsi="Verdana"/>
          <w:i/>
          <w:sz w:val="22"/>
          <w:szCs w:val="22"/>
        </w:rPr>
        <w:t>x</w:t>
      </w:r>
      <w:r w:rsidR="00702BD8" w:rsidRPr="00904C6F">
        <w:rPr>
          <w:rFonts w:ascii="Verdana" w:hAnsi="Verdana"/>
          <w:sz w:val="22"/>
          <w:szCs w:val="22"/>
        </w:rPr>
        <w:t xml:space="preserve">, </w:t>
      </w:r>
      <w:r w:rsidR="00702BD8" w:rsidRPr="00904C6F">
        <w:rPr>
          <w:rFonts w:ascii="Verdana" w:hAnsi="Verdana"/>
          <w:i/>
          <w:sz w:val="22"/>
          <w:szCs w:val="22"/>
        </w:rPr>
        <w:t>y</w:t>
      </w:r>
      <w:r w:rsidR="00702BD8" w:rsidRPr="00904C6F">
        <w:rPr>
          <w:rFonts w:ascii="Verdana" w:hAnsi="Verdana"/>
          <w:sz w:val="22"/>
          <w:szCs w:val="22"/>
        </w:rPr>
        <w:t xml:space="preserve">, </w:t>
      </w:r>
      <w:r w:rsidR="00702BD8" w:rsidRPr="00904C6F">
        <w:rPr>
          <w:rFonts w:ascii="Verdana" w:hAnsi="Verdana"/>
          <w:i/>
          <w:sz w:val="22"/>
          <w:szCs w:val="22"/>
        </w:rPr>
        <w:t>z</w:t>
      </w:r>
      <w:r w:rsidR="00702BD8" w:rsidRPr="00904C6F">
        <w:rPr>
          <w:rFonts w:ascii="Verdana" w:hAnsi="Verdana"/>
          <w:sz w:val="22"/>
          <w:szCs w:val="22"/>
        </w:rPr>
        <w:t xml:space="preserve"> and </w:t>
      </w:r>
      <w:r w:rsidR="00702BD8" w:rsidRPr="00904C6F">
        <w:rPr>
          <w:rFonts w:ascii="Verdana" w:hAnsi="Verdana"/>
          <w:i/>
          <w:sz w:val="22"/>
          <w:szCs w:val="22"/>
        </w:rPr>
        <w:t>t</w:t>
      </w:r>
      <w:r w:rsidR="00702BD8" w:rsidRPr="00904C6F">
        <w:rPr>
          <w:rFonts w:ascii="Verdana" w:hAnsi="Verdana"/>
          <w:sz w:val="22"/>
          <w:szCs w:val="22"/>
        </w:rPr>
        <w:t xml:space="preserve"> </w:t>
      </w:r>
      <w:r w:rsidRPr="00904C6F">
        <w:rPr>
          <w:rFonts w:ascii="Verdana" w:hAnsi="Verdana"/>
          <w:sz w:val="22"/>
          <w:szCs w:val="22"/>
        </w:rPr>
        <w:t>in each of the following quadrilaterals.</w:t>
      </w:r>
    </w:p>
    <w:p w14:paraId="266E5875" w14:textId="77777777" w:rsidR="00AB0F12" w:rsidRPr="00904C6F" w:rsidRDefault="002A5EC3" w:rsidP="00657B97">
      <w:pPr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>(a)</w:t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</w:p>
    <w:p w14:paraId="7244395F" w14:textId="77777777" w:rsidR="00AB0F12" w:rsidRPr="00904C6F" w:rsidRDefault="00AD474B" w:rsidP="00AD474B">
      <w:pPr>
        <w:ind w:firstLine="709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noProof/>
          <w:sz w:val="22"/>
          <w:szCs w:val="22"/>
        </w:rPr>
        <w:drawing>
          <wp:inline distT="0" distB="0" distL="0" distR="0" wp14:anchorId="06799167" wp14:editId="00CBBD9E">
            <wp:extent cx="1953886" cy="1744980"/>
            <wp:effectExtent l="0" t="0" r="2540" b="7620"/>
            <wp:docPr id="13" name="Picture 13" descr="Macintosh HD:Users:mcis_editor:Public:Drop Box:From Kenny:BMY8FP_jpg:BMY8FP_C8_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cintosh HD:Users:mcis_editor:Public:Drop Box:From Kenny:BMY8FP_jpg:BMY8FP_C8_13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3886" cy="174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59EC8B" w14:textId="77777777" w:rsidR="00AB0F12" w:rsidRPr="00904C6F" w:rsidRDefault="00AB0F12" w:rsidP="00657B97">
      <w:pPr>
        <w:rPr>
          <w:rFonts w:ascii="Verdana" w:hAnsi="Verdana"/>
          <w:sz w:val="22"/>
          <w:szCs w:val="22"/>
        </w:rPr>
      </w:pPr>
    </w:p>
    <w:p w14:paraId="1AD4743A" w14:textId="77777777" w:rsidR="00AB0F12" w:rsidRPr="00904C6F" w:rsidRDefault="00AB0F12" w:rsidP="00804EED">
      <w:pPr>
        <w:ind w:left="567"/>
        <w:rPr>
          <w:rFonts w:ascii="Verdana" w:hAnsi="Verdana"/>
          <w:sz w:val="22"/>
          <w:szCs w:val="22"/>
        </w:rPr>
      </w:pPr>
    </w:p>
    <w:p w14:paraId="637BA5D7" w14:textId="77777777" w:rsidR="00AB0F12" w:rsidRPr="00904C6F" w:rsidRDefault="00AB0F12" w:rsidP="00657B97">
      <w:pPr>
        <w:rPr>
          <w:rFonts w:ascii="Verdana" w:hAnsi="Verdana"/>
          <w:sz w:val="22"/>
          <w:szCs w:val="22"/>
        </w:rPr>
      </w:pPr>
    </w:p>
    <w:p w14:paraId="199621F8" w14:textId="77777777" w:rsidR="00AB0F12" w:rsidRPr="00904C6F" w:rsidRDefault="00AB0F12" w:rsidP="00657B97">
      <w:pPr>
        <w:rPr>
          <w:rFonts w:ascii="Verdana" w:hAnsi="Verdana"/>
          <w:sz w:val="22"/>
          <w:szCs w:val="22"/>
        </w:rPr>
      </w:pPr>
    </w:p>
    <w:p w14:paraId="2FA1DA0C" w14:textId="77777777" w:rsidR="00AB0F12" w:rsidRPr="00904C6F" w:rsidRDefault="00AB0F12" w:rsidP="00657B97">
      <w:pPr>
        <w:rPr>
          <w:rFonts w:ascii="Verdana" w:hAnsi="Verdana"/>
          <w:sz w:val="22"/>
          <w:szCs w:val="22"/>
        </w:rPr>
      </w:pPr>
    </w:p>
    <w:p w14:paraId="6F36C59D" w14:textId="77777777" w:rsidR="00AB0F12" w:rsidRPr="00904C6F" w:rsidRDefault="00AB0F12" w:rsidP="00657B97">
      <w:pPr>
        <w:rPr>
          <w:rFonts w:ascii="Verdana" w:hAnsi="Verdana"/>
          <w:sz w:val="22"/>
          <w:szCs w:val="22"/>
        </w:rPr>
      </w:pPr>
    </w:p>
    <w:p w14:paraId="23480E46" w14:textId="77777777" w:rsidR="00AB0F12" w:rsidRPr="00904C6F" w:rsidRDefault="00AB0F12" w:rsidP="00657B97">
      <w:pPr>
        <w:rPr>
          <w:rFonts w:ascii="Verdana" w:hAnsi="Verdana"/>
          <w:sz w:val="22"/>
          <w:szCs w:val="22"/>
        </w:rPr>
      </w:pPr>
    </w:p>
    <w:p w14:paraId="1E585F2F" w14:textId="77777777" w:rsidR="00AB0F12" w:rsidRPr="00904C6F" w:rsidRDefault="00AB0F12" w:rsidP="00657B97">
      <w:pPr>
        <w:rPr>
          <w:rFonts w:ascii="Verdana" w:hAnsi="Verdana"/>
          <w:sz w:val="22"/>
          <w:szCs w:val="22"/>
        </w:rPr>
      </w:pPr>
    </w:p>
    <w:p w14:paraId="3F485A0D" w14:textId="77777777" w:rsidR="00AB0F12" w:rsidRPr="00904C6F" w:rsidRDefault="00AB0F12" w:rsidP="00657B97">
      <w:pPr>
        <w:rPr>
          <w:rFonts w:ascii="Verdana" w:hAnsi="Verdana"/>
          <w:sz w:val="22"/>
          <w:szCs w:val="22"/>
        </w:rPr>
      </w:pPr>
    </w:p>
    <w:p w14:paraId="55B3859B" w14:textId="77777777" w:rsidR="00AB0F12" w:rsidRPr="00904C6F" w:rsidRDefault="00AB0F12" w:rsidP="00657B97">
      <w:pPr>
        <w:rPr>
          <w:rFonts w:ascii="Verdana" w:hAnsi="Verdana"/>
          <w:sz w:val="22"/>
          <w:szCs w:val="22"/>
        </w:rPr>
      </w:pPr>
    </w:p>
    <w:p w14:paraId="63195FD3" w14:textId="77777777" w:rsidR="00AB0F12" w:rsidRPr="00904C6F" w:rsidRDefault="00AB0F12" w:rsidP="00657B97">
      <w:pPr>
        <w:rPr>
          <w:rFonts w:ascii="Verdana" w:hAnsi="Verdana"/>
          <w:sz w:val="22"/>
          <w:szCs w:val="22"/>
        </w:rPr>
      </w:pPr>
    </w:p>
    <w:p w14:paraId="5F7E1DA8" w14:textId="77777777" w:rsidR="00AB0F12" w:rsidRPr="00904C6F" w:rsidRDefault="00AB0F12" w:rsidP="00657B97">
      <w:pPr>
        <w:rPr>
          <w:rFonts w:ascii="Verdana" w:hAnsi="Verdana"/>
          <w:sz w:val="22"/>
          <w:szCs w:val="22"/>
        </w:rPr>
      </w:pPr>
    </w:p>
    <w:p w14:paraId="0444A77A" w14:textId="77777777" w:rsidR="00AB0F12" w:rsidRPr="00904C6F" w:rsidRDefault="00AB0F12" w:rsidP="00657B97">
      <w:pPr>
        <w:rPr>
          <w:rFonts w:ascii="Verdana" w:hAnsi="Verdana"/>
          <w:sz w:val="22"/>
          <w:szCs w:val="22"/>
        </w:rPr>
      </w:pPr>
    </w:p>
    <w:p w14:paraId="58D9A6F2" w14:textId="77777777" w:rsidR="00AB0F12" w:rsidRPr="00904C6F" w:rsidRDefault="00AB0F12" w:rsidP="00657B97">
      <w:pPr>
        <w:rPr>
          <w:rFonts w:ascii="Verdana" w:hAnsi="Verdana"/>
          <w:sz w:val="22"/>
          <w:szCs w:val="22"/>
        </w:rPr>
      </w:pPr>
    </w:p>
    <w:p w14:paraId="30E67186" w14:textId="77777777" w:rsidR="00AB0F12" w:rsidRPr="00904C6F" w:rsidRDefault="00AB0F12" w:rsidP="00657B97">
      <w:pPr>
        <w:rPr>
          <w:rFonts w:ascii="Verdana" w:hAnsi="Verdana"/>
          <w:sz w:val="22"/>
          <w:szCs w:val="22"/>
        </w:rPr>
      </w:pPr>
    </w:p>
    <w:p w14:paraId="139DF2D4" w14:textId="77777777" w:rsidR="002A5EC3" w:rsidRPr="00904C6F" w:rsidRDefault="002A5EC3" w:rsidP="00657B97">
      <w:pPr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>(b)</w:t>
      </w:r>
      <w:r w:rsidR="0070588C" w:rsidRPr="00904C6F">
        <w:rPr>
          <w:rFonts w:ascii="Verdana" w:hAnsi="Verdana"/>
          <w:noProof/>
          <w:color w:val="FF0000"/>
          <w:sz w:val="22"/>
          <w:szCs w:val="22"/>
        </w:rPr>
        <w:t xml:space="preserve"> </w:t>
      </w:r>
    </w:p>
    <w:p w14:paraId="2D797DFE" w14:textId="77777777" w:rsidR="002A5EC3" w:rsidRPr="00904C6F" w:rsidRDefault="002A5EC3" w:rsidP="007E2D06">
      <w:pPr>
        <w:ind w:left="567"/>
        <w:rPr>
          <w:rFonts w:ascii="Verdana" w:hAnsi="Verdana"/>
          <w:color w:val="FF0000"/>
          <w:sz w:val="22"/>
          <w:szCs w:val="22"/>
        </w:rPr>
      </w:pPr>
    </w:p>
    <w:p w14:paraId="28E33DFC" w14:textId="77777777" w:rsidR="002A5EC3" w:rsidRPr="00904C6F" w:rsidRDefault="009B6BED" w:rsidP="00011F1F">
      <w:pPr>
        <w:ind w:left="567"/>
        <w:rPr>
          <w:rFonts w:ascii="Verdana" w:hAnsi="Verdana"/>
          <w:color w:val="FF0000"/>
          <w:sz w:val="22"/>
          <w:szCs w:val="22"/>
        </w:rPr>
      </w:pPr>
      <w:r w:rsidRPr="00904C6F">
        <w:rPr>
          <w:rFonts w:ascii="Verdana" w:hAnsi="Verdana"/>
          <w:noProof/>
          <w:color w:val="FF0000"/>
          <w:sz w:val="22"/>
          <w:szCs w:val="22"/>
        </w:rPr>
        <w:drawing>
          <wp:inline distT="0" distB="0" distL="0" distR="0" wp14:anchorId="2335F56C" wp14:editId="6814EB5A">
            <wp:extent cx="1615440" cy="1615440"/>
            <wp:effectExtent l="0" t="0" r="10160" b="10160"/>
            <wp:docPr id="14" name="Picture 14" descr="Macintosh HD:Users:mcis_editor:Public:Drop Box:From Kenny:BMY8FP_jpg:BMY8FP_C8_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Macintosh HD:Users:mcis_editor:Public:Drop Box:From Kenny:BMY8FP_jpg:BMY8FP_C8_14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161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CDB5AE" w14:textId="77777777" w:rsidR="002A5EC3" w:rsidRPr="00904C6F" w:rsidRDefault="002A5EC3" w:rsidP="004218A4">
      <w:pPr>
        <w:rPr>
          <w:rFonts w:ascii="Verdana" w:hAnsi="Verdana"/>
          <w:color w:val="FF0000"/>
          <w:sz w:val="22"/>
          <w:szCs w:val="22"/>
        </w:rPr>
      </w:pPr>
    </w:p>
    <w:p w14:paraId="5EBF927A" w14:textId="77777777" w:rsidR="002A5EC3" w:rsidRPr="00904C6F" w:rsidRDefault="002A5EC3" w:rsidP="004218A4">
      <w:pPr>
        <w:rPr>
          <w:rFonts w:ascii="Verdana" w:hAnsi="Verdana"/>
          <w:color w:val="FF0000"/>
          <w:sz w:val="22"/>
          <w:szCs w:val="22"/>
        </w:rPr>
      </w:pPr>
    </w:p>
    <w:p w14:paraId="766329FC" w14:textId="77777777" w:rsidR="00E01B03" w:rsidRPr="00904C6F" w:rsidRDefault="00E01B03" w:rsidP="005836AF">
      <w:pPr>
        <w:outlineLvl w:val="0"/>
        <w:rPr>
          <w:rFonts w:ascii="Verdana" w:hAnsi="Verdana"/>
          <w:sz w:val="22"/>
          <w:szCs w:val="22"/>
        </w:rPr>
      </w:pPr>
    </w:p>
    <w:p w14:paraId="554E9651" w14:textId="77777777" w:rsidR="00F85DBF" w:rsidRPr="00904C6F" w:rsidRDefault="00F85DBF">
      <w:pPr>
        <w:rPr>
          <w:rFonts w:ascii="Verdana" w:hAnsi="Verdana"/>
          <w:sz w:val="22"/>
          <w:szCs w:val="22"/>
          <w:u w:val="single"/>
        </w:rPr>
      </w:pPr>
      <w:r w:rsidRPr="00904C6F">
        <w:rPr>
          <w:rFonts w:ascii="Verdana" w:hAnsi="Verdana"/>
          <w:sz w:val="22"/>
          <w:szCs w:val="22"/>
          <w:u w:val="single"/>
        </w:rPr>
        <w:br w:type="page"/>
      </w:r>
    </w:p>
    <w:p w14:paraId="42E97F50" w14:textId="77777777" w:rsidR="004218A4" w:rsidRPr="00904C6F" w:rsidRDefault="004218A4" w:rsidP="005836AF">
      <w:pPr>
        <w:outlineLvl w:val="0"/>
        <w:rPr>
          <w:rFonts w:ascii="Verdana" w:hAnsi="Verdana"/>
          <w:sz w:val="22"/>
          <w:szCs w:val="22"/>
          <w:u w:val="single"/>
        </w:rPr>
      </w:pPr>
      <w:r w:rsidRPr="00904C6F">
        <w:rPr>
          <w:rFonts w:ascii="Verdana" w:hAnsi="Verdana"/>
          <w:sz w:val="22"/>
          <w:szCs w:val="22"/>
          <w:u w:val="single"/>
        </w:rPr>
        <w:lastRenderedPageBreak/>
        <w:t>Intermediate</w:t>
      </w:r>
    </w:p>
    <w:p w14:paraId="12C5EA65" w14:textId="77777777" w:rsidR="004218A4" w:rsidRPr="00904C6F" w:rsidRDefault="004218A4" w:rsidP="004218A4">
      <w:pPr>
        <w:rPr>
          <w:rFonts w:ascii="Verdana" w:hAnsi="Verdana"/>
          <w:sz w:val="22"/>
          <w:szCs w:val="22"/>
        </w:rPr>
      </w:pPr>
    </w:p>
    <w:p w14:paraId="4DBDDF5C" w14:textId="77777777" w:rsidR="002F58ED" w:rsidRPr="00904C6F" w:rsidRDefault="00B00837" w:rsidP="00D43AA7">
      <w:pPr>
        <w:pStyle w:val="ListParagraph"/>
        <w:numPr>
          <w:ilvl w:val="0"/>
          <w:numId w:val="24"/>
        </w:numPr>
        <w:ind w:left="567" w:hanging="567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 xml:space="preserve">For each of the rectangles, find the unknown angles marked </w:t>
      </w:r>
      <w:r w:rsidRPr="00904C6F">
        <w:rPr>
          <w:i/>
          <w:sz w:val="22"/>
          <w:szCs w:val="22"/>
        </w:rPr>
        <w:t>x</w:t>
      </w:r>
      <w:r w:rsidRPr="00904C6F">
        <w:rPr>
          <w:rFonts w:ascii="Verdana" w:hAnsi="Verdana"/>
          <w:sz w:val="22"/>
          <w:szCs w:val="22"/>
        </w:rPr>
        <w:t xml:space="preserve"> and </w:t>
      </w:r>
      <w:r w:rsidRPr="00904C6F">
        <w:rPr>
          <w:i/>
          <w:sz w:val="22"/>
          <w:szCs w:val="22"/>
        </w:rPr>
        <w:t>y</w:t>
      </w:r>
      <w:r w:rsidRPr="00904C6F">
        <w:rPr>
          <w:rFonts w:ascii="Verdana" w:hAnsi="Verdana"/>
          <w:sz w:val="22"/>
          <w:szCs w:val="22"/>
        </w:rPr>
        <w:t>.</w:t>
      </w:r>
    </w:p>
    <w:p w14:paraId="082EAEE2" w14:textId="77777777" w:rsidR="00C45642" w:rsidRPr="00904C6F" w:rsidRDefault="00B00837" w:rsidP="00B00837">
      <w:pPr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>(a)</w:t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</w:p>
    <w:p w14:paraId="01F7BB25" w14:textId="77777777" w:rsidR="00C45642" w:rsidRPr="00904C6F" w:rsidRDefault="009B6BED" w:rsidP="00E971DC">
      <w:pPr>
        <w:ind w:firstLine="567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noProof/>
          <w:sz w:val="22"/>
          <w:szCs w:val="22"/>
        </w:rPr>
        <w:drawing>
          <wp:inline distT="0" distB="0" distL="0" distR="0" wp14:anchorId="0595CD1A" wp14:editId="5EEA21BB">
            <wp:extent cx="1442720" cy="1076960"/>
            <wp:effectExtent l="0" t="0" r="5080" b="0"/>
            <wp:docPr id="15" name="Picture 15" descr="Macintosh HD:Users:mcis_editor:Public:Drop Box:From Kenny:BMY8FP_jpg:BMY8FP_C8_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acintosh HD:Users:mcis_editor:Public:Drop Box:From Kenny:BMY8FP_jpg:BMY8FP_C8_15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2720" cy="1076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D31FE9" w14:textId="77777777" w:rsidR="00C45642" w:rsidRPr="00904C6F" w:rsidRDefault="00C45642" w:rsidP="00064AD8">
      <w:pPr>
        <w:ind w:left="426" w:firstLine="141"/>
        <w:rPr>
          <w:rFonts w:ascii="Verdana" w:hAnsi="Verdana"/>
          <w:sz w:val="22"/>
          <w:szCs w:val="22"/>
        </w:rPr>
      </w:pPr>
    </w:p>
    <w:p w14:paraId="197BDA3B" w14:textId="77777777" w:rsidR="00C45642" w:rsidRPr="00904C6F" w:rsidRDefault="00C45642" w:rsidP="00B00837">
      <w:pPr>
        <w:rPr>
          <w:rFonts w:ascii="Verdana" w:hAnsi="Verdana"/>
          <w:sz w:val="22"/>
          <w:szCs w:val="22"/>
        </w:rPr>
      </w:pPr>
    </w:p>
    <w:p w14:paraId="3F6FD6D6" w14:textId="77777777" w:rsidR="00C45642" w:rsidRPr="00904C6F" w:rsidRDefault="00C45642" w:rsidP="00B00837">
      <w:pPr>
        <w:rPr>
          <w:rFonts w:ascii="Verdana" w:hAnsi="Verdana"/>
          <w:sz w:val="22"/>
          <w:szCs w:val="22"/>
        </w:rPr>
      </w:pPr>
    </w:p>
    <w:p w14:paraId="40919B92" w14:textId="77777777" w:rsidR="00C45642" w:rsidRPr="00904C6F" w:rsidRDefault="00C45642" w:rsidP="00B00837">
      <w:pPr>
        <w:rPr>
          <w:rFonts w:ascii="Verdana" w:hAnsi="Verdana"/>
          <w:sz w:val="22"/>
          <w:szCs w:val="22"/>
        </w:rPr>
      </w:pPr>
    </w:p>
    <w:p w14:paraId="2D0A02FC" w14:textId="77777777" w:rsidR="00C45642" w:rsidRPr="00904C6F" w:rsidRDefault="00C45642" w:rsidP="00B00837">
      <w:pPr>
        <w:rPr>
          <w:rFonts w:ascii="Verdana" w:hAnsi="Verdana"/>
          <w:sz w:val="22"/>
          <w:szCs w:val="22"/>
        </w:rPr>
      </w:pPr>
    </w:p>
    <w:p w14:paraId="74215A4E" w14:textId="77777777" w:rsidR="00C45642" w:rsidRPr="00904C6F" w:rsidRDefault="00C45642" w:rsidP="00B00837">
      <w:pPr>
        <w:rPr>
          <w:rFonts w:ascii="Verdana" w:hAnsi="Verdana"/>
          <w:sz w:val="22"/>
          <w:szCs w:val="22"/>
        </w:rPr>
      </w:pPr>
    </w:p>
    <w:p w14:paraId="3E925D98" w14:textId="77777777" w:rsidR="00C45642" w:rsidRPr="00904C6F" w:rsidRDefault="00C45642" w:rsidP="00B00837">
      <w:pPr>
        <w:rPr>
          <w:rFonts w:ascii="Verdana" w:hAnsi="Verdana"/>
          <w:sz w:val="22"/>
          <w:szCs w:val="22"/>
        </w:rPr>
      </w:pPr>
    </w:p>
    <w:p w14:paraId="101D626B" w14:textId="77777777" w:rsidR="00C45642" w:rsidRPr="00904C6F" w:rsidRDefault="00C45642" w:rsidP="00B00837">
      <w:pPr>
        <w:rPr>
          <w:rFonts w:ascii="Verdana" w:hAnsi="Verdana"/>
          <w:sz w:val="22"/>
          <w:szCs w:val="22"/>
        </w:rPr>
      </w:pPr>
    </w:p>
    <w:p w14:paraId="305CB4CE" w14:textId="77777777" w:rsidR="00C45642" w:rsidRPr="00904C6F" w:rsidRDefault="00C45642" w:rsidP="00B00837">
      <w:pPr>
        <w:rPr>
          <w:rFonts w:ascii="Verdana" w:hAnsi="Verdana"/>
          <w:sz w:val="22"/>
          <w:szCs w:val="22"/>
        </w:rPr>
      </w:pPr>
    </w:p>
    <w:p w14:paraId="6F911135" w14:textId="77777777" w:rsidR="00C45642" w:rsidRPr="00904C6F" w:rsidRDefault="00C45642" w:rsidP="00B00837">
      <w:pPr>
        <w:rPr>
          <w:rFonts w:ascii="Verdana" w:hAnsi="Verdana"/>
          <w:sz w:val="22"/>
          <w:szCs w:val="22"/>
        </w:rPr>
      </w:pPr>
    </w:p>
    <w:p w14:paraId="2B4E1E4F" w14:textId="77777777" w:rsidR="00C45642" w:rsidRPr="00904C6F" w:rsidRDefault="00C45642" w:rsidP="00B00837">
      <w:pPr>
        <w:rPr>
          <w:rFonts w:ascii="Verdana" w:hAnsi="Verdana"/>
          <w:sz w:val="22"/>
          <w:szCs w:val="22"/>
        </w:rPr>
      </w:pPr>
    </w:p>
    <w:p w14:paraId="6EED8082" w14:textId="77777777" w:rsidR="00C45642" w:rsidRPr="00904C6F" w:rsidRDefault="00C45642" w:rsidP="00B00837">
      <w:pPr>
        <w:rPr>
          <w:rFonts w:ascii="Verdana" w:hAnsi="Verdana"/>
          <w:sz w:val="22"/>
          <w:szCs w:val="22"/>
        </w:rPr>
      </w:pPr>
    </w:p>
    <w:p w14:paraId="2867E3D4" w14:textId="77777777" w:rsidR="00843A80" w:rsidRPr="00904C6F" w:rsidRDefault="00843A80" w:rsidP="00B00837">
      <w:pPr>
        <w:rPr>
          <w:rFonts w:ascii="Verdana" w:hAnsi="Verdana"/>
          <w:sz w:val="22"/>
          <w:szCs w:val="22"/>
        </w:rPr>
      </w:pPr>
    </w:p>
    <w:p w14:paraId="349C055F" w14:textId="77777777" w:rsidR="00843A80" w:rsidRPr="00904C6F" w:rsidRDefault="00843A80" w:rsidP="00B00837">
      <w:pPr>
        <w:rPr>
          <w:rFonts w:ascii="Verdana" w:hAnsi="Verdana"/>
          <w:sz w:val="22"/>
          <w:szCs w:val="22"/>
        </w:rPr>
      </w:pPr>
    </w:p>
    <w:p w14:paraId="6086E0AE" w14:textId="77777777" w:rsidR="00843A80" w:rsidRPr="00904C6F" w:rsidRDefault="00843A80" w:rsidP="00B00837">
      <w:pPr>
        <w:rPr>
          <w:rFonts w:ascii="Verdana" w:hAnsi="Verdana"/>
          <w:sz w:val="22"/>
          <w:szCs w:val="22"/>
        </w:rPr>
      </w:pPr>
    </w:p>
    <w:p w14:paraId="316664E1" w14:textId="77777777" w:rsidR="00B00837" w:rsidRPr="00904C6F" w:rsidRDefault="00B00837" w:rsidP="00B00837">
      <w:pPr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>(b)</w:t>
      </w:r>
      <w:r w:rsidR="00C45642" w:rsidRPr="00904C6F">
        <w:rPr>
          <w:rFonts w:ascii="Verdana" w:hAnsi="Verdana"/>
          <w:noProof/>
          <w:sz w:val="22"/>
          <w:szCs w:val="22"/>
        </w:rPr>
        <w:t xml:space="preserve"> </w:t>
      </w:r>
    </w:p>
    <w:p w14:paraId="4038D445" w14:textId="77777777" w:rsidR="00B00837" w:rsidRPr="00904C6F" w:rsidRDefault="00674E11" w:rsidP="00E01B03">
      <w:pPr>
        <w:ind w:left="426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</w:p>
    <w:p w14:paraId="6C9F5EAD" w14:textId="77777777" w:rsidR="00904C6F" w:rsidRDefault="00E971DC" w:rsidP="00E971DC">
      <w:pPr>
        <w:tabs>
          <w:tab w:val="left" w:pos="567"/>
        </w:tabs>
        <w:ind w:left="709" w:hanging="283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noProof/>
          <w:sz w:val="22"/>
          <w:szCs w:val="22"/>
        </w:rPr>
        <w:drawing>
          <wp:inline distT="0" distB="0" distL="0" distR="0" wp14:anchorId="571CE11E" wp14:editId="09F5221B">
            <wp:extent cx="1513840" cy="1513840"/>
            <wp:effectExtent l="0" t="0" r="10160" b="10160"/>
            <wp:docPr id="16" name="Picture 16" descr="Macintosh HD:Users:mcis_editor:Public:Drop Box:From Kenny:BMY8FP_jpg:BMY8FP_C8_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Macintosh HD:Users:mcis_editor:Public:Drop Box:From Kenny:BMY8FP_jpg:BMY8FP_C8_16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840" cy="151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F04B28" w14:textId="77777777" w:rsidR="00904C6F" w:rsidRDefault="00904C6F" w:rsidP="00E971DC">
      <w:pPr>
        <w:tabs>
          <w:tab w:val="left" w:pos="567"/>
        </w:tabs>
        <w:ind w:left="709" w:hanging="283"/>
        <w:rPr>
          <w:rFonts w:ascii="Verdana" w:hAnsi="Verdana"/>
          <w:sz w:val="22"/>
          <w:szCs w:val="22"/>
        </w:rPr>
      </w:pPr>
    </w:p>
    <w:p w14:paraId="6780187E" w14:textId="77777777" w:rsidR="00904C6F" w:rsidRDefault="00904C6F" w:rsidP="00E971DC">
      <w:pPr>
        <w:tabs>
          <w:tab w:val="left" w:pos="567"/>
        </w:tabs>
        <w:ind w:left="709" w:hanging="283"/>
        <w:rPr>
          <w:rFonts w:ascii="Verdana" w:hAnsi="Verdana"/>
          <w:sz w:val="22"/>
          <w:szCs w:val="22"/>
        </w:rPr>
      </w:pPr>
    </w:p>
    <w:p w14:paraId="3838873F" w14:textId="77777777" w:rsidR="00904C6F" w:rsidRDefault="00904C6F" w:rsidP="00E971DC">
      <w:pPr>
        <w:tabs>
          <w:tab w:val="left" w:pos="567"/>
        </w:tabs>
        <w:ind w:left="709" w:hanging="283"/>
        <w:rPr>
          <w:rFonts w:ascii="Verdana" w:hAnsi="Verdana"/>
          <w:sz w:val="22"/>
          <w:szCs w:val="22"/>
        </w:rPr>
      </w:pPr>
    </w:p>
    <w:p w14:paraId="6BA93DD2" w14:textId="77777777" w:rsidR="00904C6F" w:rsidRDefault="00904C6F" w:rsidP="00E971DC">
      <w:pPr>
        <w:tabs>
          <w:tab w:val="left" w:pos="567"/>
        </w:tabs>
        <w:ind w:left="709" w:hanging="283"/>
        <w:rPr>
          <w:rFonts w:ascii="Verdana" w:hAnsi="Verdana"/>
          <w:sz w:val="22"/>
          <w:szCs w:val="22"/>
        </w:rPr>
      </w:pPr>
    </w:p>
    <w:p w14:paraId="56B59B7F" w14:textId="77777777" w:rsidR="00904C6F" w:rsidRDefault="00904C6F" w:rsidP="00E971DC">
      <w:pPr>
        <w:tabs>
          <w:tab w:val="left" w:pos="567"/>
        </w:tabs>
        <w:ind w:left="709" w:hanging="283"/>
        <w:rPr>
          <w:rFonts w:ascii="Verdana" w:hAnsi="Verdana"/>
          <w:sz w:val="22"/>
          <w:szCs w:val="22"/>
        </w:rPr>
      </w:pPr>
    </w:p>
    <w:p w14:paraId="101B3ADF" w14:textId="77777777" w:rsidR="00904C6F" w:rsidRDefault="00904C6F" w:rsidP="00E971DC">
      <w:pPr>
        <w:tabs>
          <w:tab w:val="left" w:pos="567"/>
        </w:tabs>
        <w:ind w:left="709" w:hanging="283"/>
        <w:rPr>
          <w:rFonts w:ascii="Verdana" w:hAnsi="Verdana"/>
          <w:sz w:val="22"/>
          <w:szCs w:val="22"/>
        </w:rPr>
      </w:pPr>
    </w:p>
    <w:p w14:paraId="7FAE276B" w14:textId="77777777" w:rsidR="00904C6F" w:rsidRDefault="00904C6F" w:rsidP="00E971DC">
      <w:pPr>
        <w:tabs>
          <w:tab w:val="left" w:pos="567"/>
        </w:tabs>
        <w:ind w:left="709" w:hanging="283"/>
        <w:rPr>
          <w:rFonts w:ascii="Verdana" w:hAnsi="Verdana"/>
          <w:sz w:val="22"/>
          <w:szCs w:val="22"/>
        </w:rPr>
      </w:pPr>
    </w:p>
    <w:p w14:paraId="572B2CBB" w14:textId="77777777" w:rsidR="00904C6F" w:rsidRDefault="00904C6F" w:rsidP="00E971DC">
      <w:pPr>
        <w:tabs>
          <w:tab w:val="left" w:pos="567"/>
        </w:tabs>
        <w:ind w:left="709" w:hanging="283"/>
        <w:rPr>
          <w:rFonts w:ascii="Verdana" w:hAnsi="Verdana"/>
          <w:sz w:val="22"/>
          <w:szCs w:val="22"/>
        </w:rPr>
      </w:pPr>
    </w:p>
    <w:p w14:paraId="2E5FDB53" w14:textId="77777777" w:rsidR="00904C6F" w:rsidRDefault="00904C6F" w:rsidP="00E971DC">
      <w:pPr>
        <w:tabs>
          <w:tab w:val="left" w:pos="567"/>
        </w:tabs>
        <w:ind w:left="709" w:hanging="283"/>
        <w:rPr>
          <w:rFonts w:ascii="Verdana" w:hAnsi="Verdana"/>
          <w:sz w:val="22"/>
          <w:szCs w:val="22"/>
        </w:rPr>
      </w:pPr>
    </w:p>
    <w:p w14:paraId="2E6DCD61" w14:textId="77777777" w:rsidR="00904C6F" w:rsidRDefault="00904C6F" w:rsidP="00E971DC">
      <w:pPr>
        <w:tabs>
          <w:tab w:val="left" w:pos="567"/>
        </w:tabs>
        <w:ind w:left="709" w:hanging="283"/>
        <w:rPr>
          <w:rFonts w:ascii="Verdana" w:hAnsi="Verdana"/>
          <w:sz w:val="22"/>
          <w:szCs w:val="22"/>
        </w:rPr>
      </w:pPr>
    </w:p>
    <w:p w14:paraId="456CCDFE" w14:textId="77777777" w:rsidR="00904C6F" w:rsidRDefault="00904C6F" w:rsidP="00E971DC">
      <w:pPr>
        <w:tabs>
          <w:tab w:val="left" w:pos="567"/>
        </w:tabs>
        <w:ind w:left="709" w:hanging="283"/>
        <w:rPr>
          <w:rFonts w:ascii="Verdana" w:hAnsi="Verdana"/>
          <w:sz w:val="22"/>
          <w:szCs w:val="22"/>
        </w:rPr>
      </w:pPr>
    </w:p>
    <w:p w14:paraId="7A27553F" w14:textId="77777777" w:rsidR="00904C6F" w:rsidRDefault="00904C6F" w:rsidP="00E971DC">
      <w:pPr>
        <w:tabs>
          <w:tab w:val="left" w:pos="567"/>
        </w:tabs>
        <w:ind w:left="709" w:hanging="283"/>
        <w:rPr>
          <w:rFonts w:ascii="Verdana" w:hAnsi="Verdana"/>
          <w:sz w:val="22"/>
          <w:szCs w:val="22"/>
        </w:rPr>
      </w:pPr>
    </w:p>
    <w:p w14:paraId="51FE5922" w14:textId="77777777" w:rsidR="00904C6F" w:rsidRDefault="00904C6F" w:rsidP="00E971DC">
      <w:pPr>
        <w:tabs>
          <w:tab w:val="left" w:pos="567"/>
        </w:tabs>
        <w:ind w:left="709" w:hanging="283"/>
        <w:rPr>
          <w:rFonts w:ascii="Verdana" w:hAnsi="Verdana"/>
          <w:sz w:val="22"/>
          <w:szCs w:val="22"/>
        </w:rPr>
      </w:pPr>
    </w:p>
    <w:p w14:paraId="25AE41F3" w14:textId="77777777" w:rsidR="00904C6F" w:rsidRDefault="00904C6F" w:rsidP="00E971DC">
      <w:pPr>
        <w:tabs>
          <w:tab w:val="left" w:pos="567"/>
        </w:tabs>
        <w:ind w:left="709" w:hanging="283"/>
        <w:rPr>
          <w:rFonts w:ascii="Verdana" w:hAnsi="Verdana"/>
          <w:sz w:val="22"/>
          <w:szCs w:val="22"/>
        </w:rPr>
      </w:pPr>
    </w:p>
    <w:p w14:paraId="5F342E4F" w14:textId="39001347" w:rsidR="00E01B03" w:rsidRPr="00904C6F" w:rsidRDefault="00E01B03" w:rsidP="00E971DC">
      <w:pPr>
        <w:tabs>
          <w:tab w:val="left" w:pos="567"/>
        </w:tabs>
        <w:ind w:left="709" w:hanging="283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 xml:space="preserve">  </w:t>
      </w:r>
    </w:p>
    <w:p w14:paraId="6FE18555" w14:textId="77777777" w:rsidR="00CC2D70" w:rsidRPr="00904C6F" w:rsidRDefault="006F0925" w:rsidP="00D43AA7">
      <w:pPr>
        <w:pStyle w:val="ListParagraph"/>
        <w:numPr>
          <w:ilvl w:val="0"/>
          <w:numId w:val="24"/>
        </w:numPr>
        <w:ind w:left="567" w:hanging="567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lastRenderedPageBreak/>
        <w:t xml:space="preserve">For each of the parallelograms, find the values of </w:t>
      </w:r>
      <w:r w:rsidRPr="00904C6F">
        <w:rPr>
          <w:rFonts w:ascii="Verdana" w:hAnsi="Verdana"/>
          <w:i/>
          <w:sz w:val="22"/>
          <w:szCs w:val="22"/>
        </w:rPr>
        <w:t>x</w:t>
      </w:r>
      <w:r w:rsidRPr="00904C6F">
        <w:rPr>
          <w:rFonts w:ascii="Verdana" w:hAnsi="Verdana"/>
          <w:sz w:val="22"/>
          <w:szCs w:val="22"/>
        </w:rPr>
        <w:t xml:space="preserve"> and </w:t>
      </w:r>
      <w:r w:rsidRPr="00904C6F">
        <w:rPr>
          <w:rFonts w:ascii="Verdana" w:hAnsi="Verdana"/>
          <w:i/>
          <w:sz w:val="22"/>
          <w:szCs w:val="22"/>
        </w:rPr>
        <w:t>y</w:t>
      </w:r>
      <w:r w:rsidRPr="00904C6F">
        <w:rPr>
          <w:rFonts w:ascii="Verdana" w:hAnsi="Verdana"/>
          <w:sz w:val="22"/>
          <w:szCs w:val="22"/>
        </w:rPr>
        <w:t>.</w:t>
      </w:r>
    </w:p>
    <w:p w14:paraId="39C4F8A7" w14:textId="77777777" w:rsidR="00C45642" w:rsidRPr="00904C6F" w:rsidRDefault="006F0925" w:rsidP="0035603A">
      <w:pPr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>(a)</w:t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ab/>
      </w:r>
    </w:p>
    <w:p w14:paraId="5483F25D" w14:textId="77777777" w:rsidR="00C45642" w:rsidRPr="00904C6F" w:rsidRDefault="006B1EBE" w:rsidP="002B062C">
      <w:pPr>
        <w:ind w:left="567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noProof/>
          <w:sz w:val="22"/>
          <w:szCs w:val="22"/>
        </w:rPr>
        <w:drawing>
          <wp:inline distT="0" distB="0" distL="0" distR="0" wp14:anchorId="1C2A0FFF" wp14:editId="14B4673B">
            <wp:extent cx="1798320" cy="1442720"/>
            <wp:effectExtent l="0" t="0" r="5080" b="5080"/>
            <wp:docPr id="17" name="Picture 17" descr="Macintosh HD:Users:mcis_editor:Public:Drop Box:From Kenny:BMY8FP_jpg:BMY8FP_C8_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cintosh HD:Users:mcis_editor:Public:Drop Box:From Kenny:BMY8FP_jpg:BMY8FP_C8_17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320" cy="144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F5AF80" w14:textId="77777777" w:rsidR="00C45642" w:rsidRPr="00904C6F" w:rsidRDefault="00C45642" w:rsidP="0035603A">
      <w:pPr>
        <w:rPr>
          <w:rFonts w:ascii="Verdana" w:hAnsi="Verdana"/>
          <w:sz w:val="22"/>
          <w:szCs w:val="22"/>
        </w:rPr>
      </w:pPr>
    </w:p>
    <w:p w14:paraId="405AB9E9" w14:textId="77777777" w:rsidR="00C45642" w:rsidRPr="00904C6F" w:rsidRDefault="00C45642" w:rsidP="0035603A">
      <w:pPr>
        <w:rPr>
          <w:rFonts w:ascii="Verdana" w:hAnsi="Verdana"/>
          <w:sz w:val="22"/>
          <w:szCs w:val="22"/>
        </w:rPr>
      </w:pPr>
    </w:p>
    <w:p w14:paraId="739AF582" w14:textId="77777777" w:rsidR="00C45642" w:rsidRPr="00904C6F" w:rsidRDefault="00C45642" w:rsidP="0035603A">
      <w:pPr>
        <w:rPr>
          <w:rFonts w:ascii="Verdana" w:hAnsi="Verdana"/>
          <w:sz w:val="22"/>
          <w:szCs w:val="22"/>
        </w:rPr>
      </w:pPr>
    </w:p>
    <w:p w14:paraId="1AC98293" w14:textId="77777777" w:rsidR="00C45642" w:rsidRPr="00904C6F" w:rsidRDefault="00C45642" w:rsidP="0035603A">
      <w:pPr>
        <w:rPr>
          <w:rFonts w:ascii="Verdana" w:hAnsi="Verdana"/>
          <w:sz w:val="22"/>
          <w:szCs w:val="22"/>
        </w:rPr>
      </w:pPr>
    </w:p>
    <w:p w14:paraId="3FA30F1A" w14:textId="77777777" w:rsidR="00C45642" w:rsidRPr="00904C6F" w:rsidRDefault="00C45642" w:rsidP="0035603A">
      <w:pPr>
        <w:rPr>
          <w:rFonts w:ascii="Verdana" w:hAnsi="Verdana"/>
          <w:sz w:val="22"/>
          <w:szCs w:val="22"/>
        </w:rPr>
      </w:pPr>
    </w:p>
    <w:p w14:paraId="6D874025" w14:textId="77777777" w:rsidR="00C45642" w:rsidRPr="00904C6F" w:rsidRDefault="00C45642" w:rsidP="0035603A">
      <w:pPr>
        <w:rPr>
          <w:rFonts w:ascii="Verdana" w:hAnsi="Verdana"/>
          <w:sz w:val="22"/>
          <w:szCs w:val="22"/>
        </w:rPr>
      </w:pPr>
    </w:p>
    <w:p w14:paraId="78B4B443" w14:textId="77777777" w:rsidR="00C45642" w:rsidRPr="00904C6F" w:rsidRDefault="00C45642" w:rsidP="0035603A">
      <w:pPr>
        <w:rPr>
          <w:rFonts w:ascii="Verdana" w:hAnsi="Verdana"/>
          <w:sz w:val="22"/>
          <w:szCs w:val="22"/>
        </w:rPr>
      </w:pPr>
    </w:p>
    <w:p w14:paraId="4774730A" w14:textId="77777777" w:rsidR="00C45642" w:rsidRPr="00904C6F" w:rsidRDefault="00C45642" w:rsidP="0035603A">
      <w:pPr>
        <w:rPr>
          <w:rFonts w:ascii="Verdana" w:hAnsi="Verdana"/>
          <w:sz w:val="22"/>
          <w:szCs w:val="22"/>
        </w:rPr>
      </w:pPr>
    </w:p>
    <w:p w14:paraId="596E147B" w14:textId="77777777" w:rsidR="00C45642" w:rsidRPr="00904C6F" w:rsidRDefault="00C45642" w:rsidP="0035603A">
      <w:pPr>
        <w:rPr>
          <w:rFonts w:ascii="Verdana" w:hAnsi="Verdana"/>
          <w:sz w:val="22"/>
          <w:szCs w:val="22"/>
        </w:rPr>
      </w:pPr>
    </w:p>
    <w:p w14:paraId="6F14A852" w14:textId="77777777" w:rsidR="00C45642" w:rsidRPr="00904C6F" w:rsidRDefault="00C45642" w:rsidP="0035603A">
      <w:pPr>
        <w:rPr>
          <w:rFonts w:ascii="Verdana" w:hAnsi="Verdana"/>
          <w:sz w:val="22"/>
          <w:szCs w:val="22"/>
        </w:rPr>
      </w:pPr>
    </w:p>
    <w:p w14:paraId="068A3260" w14:textId="77777777" w:rsidR="00C45642" w:rsidRPr="00904C6F" w:rsidRDefault="00C45642" w:rsidP="0035603A">
      <w:pPr>
        <w:rPr>
          <w:rFonts w:ascii="Verdana" w:hAnsi="Verdana"/>
          <w:sz w:val="22"/>
          <w:szCs w:val="22"/>
        </w:rPr>
      </w:pPr>
    </w:p>
    <w:p w14:paraId="7EBB4598" w14:textId="77777777" w:rsidR="00C45642" w:rsidRPr="00904C6F" w:rsidRDefault="00C45642" w:rsidP="0035603A">
      <w:pPr>
        <w:rPr>
          <w:rFonts w:ascii="Verdana" w:hAnsi="Verdana"/>
          <w:sz w:val="22"/>
          <w:szCs w:val="22"/>
        </w:rPr>
      </w:pPr>
    </w:p>
    <w:p w14:paraId="7169C550" w14:textId="77777777" w:rsidR="00C45642" w:rsidRPr="00904C6F" w:rsidRDefault="00C45642" w:rsidP="0035603A">
      <w:pPr>
        <w:rPr>
          <w:rFonts w:ascii="Verdana" w:hAnsi="Verdana"/>
          <w:sz w:val="22"/>
          <w:szCs w:val="22"/>
        </w:rPr>
      </w:pPr>
    </w:p>
    <w:p w14:paraId="01C379E3" w14:textId="77777777" w:rsidR="00C45642" w:rsidRPr="00904C6F" w:rsidRDefault="00C45642" w:rsidP="0035603A">
      <w:pPr>
        <w:rPr>
          <w:rFonts w:ascii="Verdana" w:hAnsi="Verdana"/>
          <w:sz w:val="22"/>
          <w:szCs w:val="22"/>
        </w:rPr>
      </w:pPr>
    </w:p>
    <w:p w14:paraId="4327BBA0" w14:textId="77777777" w:rsidR="004218A4" w:rsidRPr="00904C6F" w:rsidRDefault="006F0925" w:rsidP="0035603A">
      <w:pPr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>(</w:t>
      </w:r>
      <w:proofErr w:type="gramStart"/>
      <w:r w:rsidRPr="00904C6F">
        <w:rPr>
          <w:rFonts w:ascii="Verdana" w:hAnsi="Verdana"/>
          <w:sz w:val="22"/>
          <w:szCs w:val="22"/>
        </w:rPr>
        <w:t>b</w:t>
      </w:r>
      <w:proofErr w:type="gramEnd"/>
      <w:r w:rsidRPr="00904C6F">
        <w:rPr>
          <w:rFonts w:ascii="Verdana" w:hAnsi="Verdana"/>
          <w:sz w:val="22"/>
          <w:szCs w:val="22"/>
        </w:rPr>
        <w:t>)</w:t>
      </w:r>
    </w:p>
    <w:p w14:paraId="6655D1E0" w14:textId="77777777" w:rsidR="006F0925" w:rsidRPr="00904C6F" w:rsidRDefault="006F0925" w:rsidP="004B71A8">
      <w:pPr>
        <w:tabs>
          <w:tab w:val="left" w:pos="142"/>
          <w:tab w:val="left" w:pos="567"/>
        </w:tabs>
        <w:ind w:left="567"/>
        <w:rPr>
          <w:rFonts w:ascii="Verdana" w:hAnsi="Verdana"/>
          <w:sz w:val="22"/>
          <w:szCs w:val="22"/>
        </w:rPr>
      </w:pPr>
    </w:p>
    <w:p w14:paraId="05616CAC" w14:textId="77777777" w:rsidR="006F0925" w:rsidRPr="00904C6F" w:rsidRDefault="006B1EBE" w:rsidP="0035603A">
      <w:pPr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noProof/>
          <w:sz w:val="22"/>
          <w:szCs w:val="22"/>
        </w:rPr>
        <w:drawing>
          <wp:inline distT="0" distB="0" distL="0" distR="0" wp14:anchorId="67E901BF" wp14:editId="70F4E8E1">
            <wp:extent cx="2235176" cy="1338580"/>
            <wp:effectExtent l="0" t="0" r="635" b="7620"/>
            <wp:docPr id="18" name="Picture 18" descr="Macintosh HD:Users:mcis_editor:Public:Drop Box:From Kenny:BMY8FP_jpg:BMY8FP_C8_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Macintosh HD:Users:mcis_editor:Public:Drop Box:From Kenny:BMY8FP_jpg:BMY8FP_C8_18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176" cy="133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92C45A" w14:textId="77777777" w:rsidR="006F0925" w:rsidRPr="00904C6F" w:rsidRDefault="006F0925" w:rsidP="0035603A">
      <w:pPr>
        <w:rPr>
          <w:rFonts w:ascii="Verdana" w:hAnsi="Verdana"/>
          <w:sz w:val="22"/>
          <w:szCs w:val="22"/>
        </w:rPr>
      </w:pPr>
    </w:p>
    <w:p w14:paraId="6A835735" w14:textId="77777777" w:rsidR="006F0925" w:rsidRPr="00904C6F" w:rsidRDefault="006F0925" w:rsidP="0035603A">
      <w:pPr>
        <w:rPr>
          <w:rFonts w:ascii="Verdana" w:hAnsi="Verdana"/>
          <w:sz w:val="22"/>
          <w:szCs w:val="22"/>
        </w:rPr>
      </w:pPr>
    </w:p>
    <w:p w14:paraId="4BB57407" w14:textId="77777777" w:rsidR="006F0925" w:rsidRPr="00904C6F" w:rsidRDefault="006F0925" w:rsidP="0035603A">
      <w:pPr>
        <w:rPr>
          <w:rFonts w:ascii="Verdana" w:hAnsi="Verdana"/>
          <w:sz w:val="22"/>
          <w:szCs w:val="22"/>
        </w:rPr>
      </w:pPr>
    </w:p>
    <w:p w14:paraId="0B312057" w14:textId="77777777" w:rsidR="006F0925" w:rsidRPr="00904C6F" w:rsidRDefault="006F0925" w:rsidP="0035603A">
      <w:pPr>
        <w:rPr>
          <w:rFonts w:ascii="Verdana" w:hAnsi="Verdana"/>
          <w:sz w:val="22"/>
          <w:szCs w:val="22"/>
        </w:rPr>
      </w:pPr>
    </w:p>
    <w:p w14:paraId="76B25D61" w14:textId="77777777" w:rsidR="006F0925" w:rsidRPr="00904C6F" w:rsidRDefault="006F0925" w:rsidP="0035603A">
      <w:pPr>
        <w:rPr>
          <w:rFonts w:ascii="Verdana" w:hAnsi="Verdana"/>
          <w:sz w:val="22"/>
          <w:szCs w:val="22"/>
        </w:rPr>
      </w:pPr>
    </w:p>
    <w:p w14:paraId="33B53FC9" w14:textId="77777777" w:rsidR="006F0925" w:rsidRPr="00904C6F" w:rsidRDefault="006F0925" w:rsidP="0035603A">
      <w:pPr>
        <w:rPr>
          <w:rFonts w:ascii="Verdana" w:hAnsi="Verdana"/>
          <w:sz w:val="22"/>
          <w:szCs w:val="22"/>
        </w:rPr>
      </w:pPr>
    </w:p>
    <w:p w14:paraId="4B5CCB13" w14:textId="77777777" w:rsidR="006F0925" w:rsidRPr="00904C6F" w:rsidRDefault="006F0925" w:rsidP="0035603A">
      <w:pPr>
        <w:rPr>
          <w:rFonts w:ascii="Verdana" w:hAnsi="Verdana"/>
          <w:sz w:val="22"/>
          <w:szCs w:val="22"/>
        </w:rPr>
      </w:pPr>
    </w:p>
    <w:p w14:paraId="41E77590" w14:textId="77777777" w:rsidR="006F0925" w:rsidRPr="00904C6F" w:rsidRDefault="006F0925" w:rsidP="0035603A">
      <w:pPr>
        <w:rPr>
          <w:rFonts w:ascii="Verdana" w:hAnsi="Verdana"/>
          <w:sz w:val="22"/>
          <w:szCs w:val="22"/>
        </w:rPr>
      </w:pPr>
    </w:p>
    <w:p w14:paraId="6795F119" w14:textId="77777777" w:rsidR="00CC2D70" w:rsidRPr="00904C6F" w:rsidRDefault="00CC2D70" w:rsidP="004218A4">
      <w:pPr>
        <w:rPr>
          <w:rFonts w:ascii="Verdana" w:hAnsi="Verdana"/>
          <w:color w:val="FF0000"/>
          <w:sz w:val="22"/>
          <w:szCs w:val="22"/>
        </w:rPr>
      </w:pPr>
    </w:p>
    <w:p w14:paraId="7E4F3979" w14:textId="77777777" w:rsidR="000D5764" w:rsidRPr="00904C6F" w:rsidRDefault="000D5764" w:rsidP="005836AF">
      <w:pPr>
        <w:outlineLvl w:val="0"/>
        <w:rPr>
          <w:rFonts w:ascii="Verdana" w:hAnsi="Verdana"/>
          <w:sz w:val="22"/>
          <w:szCs w:val="22"/>
          <w:u w:val="single"/>
        </w:rPr>
      </w:pPr>
    </w:p>
    <w:p w14:paraId="405CDEA7" w14:textId="77777777" w:rsidR="000D5764" w:rsidRPr="00904C6F" w:rsidRDefault="000D5764" w:rsidP="005836AF">
      <w:pPr>
        <w:outlineLvl w:val="0"/>
        <w:rPr>
          <w:rFonts w:ascii="Verdana" w:hAnsi="Verdana"/>
          <w:sz w:val="22"/>
          <w:szCs w:val="22"/>
          <w:u w:val="single"/>
        </w:rPr>
      </w:pPr>
    </w:p>
    <w:p w14:paraId="45D684B5" w14:textId="77777777" w:rsidR="000D5764" w:rsidRPr="00904C6F" w:rsidRDefault="000D5764" w:rsidP="005836AF">
      <w:pPr>
        <w:outlineLvl w:val="0"/>
        <w:rPr>
          <w:rFonts w:ascii="Verdana" w:hAnsi="Verdana"/>
          <w:sz w:val="22"/>
          <w:szCs w:val="22"/>
          <w:u w:val="single"/>
        </w:rPr>
      </w:pPr>
    </w:p>
    <w:p w14:paraId="51ADFE00" w14:textId="77777777" w:rsidR="00F85DBF" w:rsidRPr="00904C6F" w:rsidRDefault="00F85DBF">
      <w:pPr>
        <w:rPr>
          <w:rFonts w:ascii="Verdana" w:hAnsi="Verdana"/>
          <w:sz w:val="22"/>
          <w:szCs w:val="22"/>
          <w:u w:val="single"/>
        </w:rPr>
      </w:pPr>
      <w:r w:rsidRPr="00904C6F">
        <w:rPr>
          <w:rFonts w:ascii="Verdana" w:hAnsi="Verdana"/>
          <w:sz w:val="22"/>
          <w:szCs w:val="22"/>
          <w:u w:val="single"/>
        </w:rPr>
        <w:br w:type="page"/>
      </w:r>
    </w:p>
    <w:p w14:paraId="1AF63592" w14:textId="77777777" w:rsidR="004218A4" w:rsidRPr="00904C6F" w:rsidRDefault="004218A4" w:rsidP="005836AF">
      <w:pPr>
        <w:outlineLvl w:val="0"/>
        <w:rPr>
          <w:rFonts w:ascii="Verdana" w:hAnsi="Verdana"/>
          <w:sz w:val="22"/>
          <w:szCs w:val="22"/>
          <w:u w:val="single"/>
        </w:rPr>
      </w:pPr>
      <w:r w:rsidRPr="00904C6F">
        <w:rPr>
          <w:rFonts w:ascii="Verdana" w:hAnsi="Verdana"/>
          <w:sz w:val="22"/>
          <w:szCs w:val="22"/>
          <w:u w:val="single"/>
        </w:rPr>
        <w:lastRenderedPageBreak/>
        <w:t>Challenging</w:t>
      </w:r>
    </w:p>
    <w:p w14:paraId="7271E745" w14:textId="77777777" w:rsidR="004218A4" w:rsidRPr="00904C6F" w:rsidRDefault="004218A4" w:rsidP="004218A4">
      <w:pPr>
        <w:rPr>
          <w:rFonts w:ascii="Verdana" w:hAnsi="Verdana"/>
          <w:sz w:val="22"/>
          <w:szCs w:val="22"/>
        </w:rPr>
      </w:pPr>
    </w:p>
    <w:p w14:paraId="16C23BFA" w14:textId="77777777" w:rsidR="00257F12" w:rsidRPr="00904C6F" w:rsidRDefault="00317EE5" w:rsidP="00D43AA7">
      <w:pPr>
        <w:pStyle w:val="ListParagraph"/>
        <w:numPr>
          <w:ilvl w:val="0"/>
          <w:numId w:val="24"/>
        </w:numPr>
        <w:ind w:left="567" w:hanging="567"/>
        <w:outlineLvl w:val="0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i/>
          <w:sz w:val="22"/>
          <w:szCs w:val="22"/>
        </w:rPr>
        <w:t>BCD</w:t>
      </w:r>
      <w:r w:rsidRPr="00904C6F">
        <w:rPr>
          <w:rFonts w:ascii="Verdana" w:hAnsi="Verdana"/>
          <w:sz w:val="22"/>
          <w:szCs w:val="22"/>
        </w:rPr>
        <w:t xml:space="preserve"> is an equilateral triangle. Find</w:t>
      </w:r>
    </w:p>
    <w:p w14:paraId="3483ADAD" w14:textId="77777777" w:rsidR="00D43AA7" w:rsidRPr="00904C6F" w:rsidRDefault="00F64F75" w:rsidP="00D43AA7">
      <w:pPr>
        <w:pStyle w:val="ListParagraph"/>
        <w:numPr>
          <w:ilvl w:val="0"/>
          <w:numId w:val="22"/>
        </w:numPr>
        <w:ind w:left="567" w:hanging="567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noProof/>
          <w:color w:val="FF0000"/>
          <w:position w:val="-4"/>
          <w:sz w:val="22"/>
          <w:szCs w:val="22"/>
        </w:rPr>
        <w:drawing>
          <wp:inline distT="0" distB="0" distL="0" distR="0" wp14:anchorId="7E970089" wp14:editId="01FC9144">
            <wp:extent cx="152400" cy="142240"/>
            <wp:effectExtent l="0" t="0" r="0" b="10160"/>
            <wp:docPr id="2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7EE5" w:rsidRPr="00904C6F">
        <w:rPr>
          <w:rFonts w:ascii="Verdana" w:hAnsi="Verdana"/>
          <w:i/>
          <w:sz w:val="22"/>
          <w:szCs w:val="22"/>
        </w:rPr>
        <w:t>EDB</w:t>
      </w:r>
      <w:r w:rsidR="00D43AA7" w:rsidRPr="00904C6F">
        <w:rPr>
          <w:rFonts w:ascii="Verdana" w:hAnsi="Verdana"/>
          <w:sz w:val="22"/>
          <w:szCs w:val="22"/>
        </w:rPr>
        <w:t xml:space="preserve"> and</w:t>
      </w:r>
    </w:p>
    <w:p w14:paraId="3AAAA71B" w14:textId="77777777" w:rsidR="00317EE5" w:rsidRPr="00904C6F" w:rsidRDefault="005836AF" w:rsidP="00D43AA7">
      <w:pPr>
        <w:pStyle w:val="ListParagraph"/>
        <w:numPr>
          <w:ilvl w:val="0"/>
          <w:numId w:val="22"/>
        </w:numPr>
        <w:ind w:left="567" w:hanging="567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color w:val="FF0000"/>
          <w:position w:val="-4"/>
          <w:sz w:val="22"/>
          <w:szCs w:val="22"/>
        </w:rPr>
        <w:object w:dxaOrig="240" w:dyaOrig="220" w14:anchorId="515D9D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pt" o:ole="">
            <v:imagedata r:id="rId28" o:title=""/>
          </v:shape>
          <o:OLEObject Type="Embed" ProgID="Equation.DSMT4" ShapeID="_x0000_i1025" DrawAspect="Content" ObjectID="_1319288028" r:id="rId29"/>
        </w:object>
      </w:r>
      <w:r w:rsidR="00317EE5" w:rsidRPr="00904C6F">
        <w:rPr>
          <w:rFonts w:ascii="Verdana" w:hAnsi="Verdana"/>
          <w:i/>
          <w:sz w:val="22"/>
          <w:szCs w:val="22"/>
        </w:rPr>
        <w:t>ABC</w:t>
      </w:r>
      <w:r w:rsidR="00D43AA7" w:rsidRPr="00904C6F">
        <w:rPr>
          <w:rFonts w:ascii="Verdana" w:hAnsi="Verdana"/>
          <w:sz w:val="22"/>
          <w:szCs w:val="22"/>
        </w:rPr>
        <w:t>.</w:t>
      </w:r>
    </w:p>
    <w:p w14:paraId="3FD987CE" w14:textId="77777777" w:rsidR="00DA1189" w:rsidRPr="00904C6F" w:rsidRDefault="00DA1189" w:rsidP="00E32926">
      <w:pPr>
        <w:rPr>
          <w:rFonts w:ascii="Verdana" w:hAnsi="Verdana"/>
          <w:sz w:val="22"/>
          <w:szCs w:val="22"/>
        </w:rPr>
      </w:pPr>
    </w:p>
    <w:p w14:paraId="173BD13D" w14:textId="77777777" w:rsidR="00DA1189" w:rsidRPr="00904C6F" w:rsidRDefault="008963D4" w:rsidP="008963D4">
      <w:pPr>
        <w:ind w:left="426" w:hanging="142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noProof/>
          <w:sz w:val="22"/>
          <w:szCs w:val="22"/>
        </w:rPr>
        <w:drawing>
          <wp:inline distT="0" distB="0" distL="0" distR="0" wp14:anchorId="0F634EB2" wp14:editId="6FCEC57F">
            <wp:extent cx="3241040" cy="2164080"/>
            <wp:effectExtent l="0" t="0" r="10160" b="0"/>
            <wp:docPr id="19" name="Picture 19" descr="Macintosh HD:Users:mcis_editor:Public:Drop Box:From Kenny:BMY8FP_jpg:BMY8FP_C8_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Macintosh HD:Users:mcis_editor:Public:Drop Box:From Kenny:BMY8FP_jpg:BMY8FP_C8_19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1040" cy="216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D6DE1C" w14:textId="77777777" w:rsidR="00DA1189" w:rsidRPr="00904C6F" w:rsidRDefault="00DA1189" w:rsidP="00E32926">
      <w:pPr>
        <w:rPr>
          <w:rFonts w:ascii="Verdana" w:hAnsi="Verdana"/>
          <w:sz w:val="22"/>
          <w:szCs w:val="22"/>
        </w:rPr>
      </w:pPr>
    </w:p>
    <w:p w14:paraId="0A13C6EB" w14:textId="77777777" w:rsidR="00DA1189" w:rsidRPr="00904C6F" w:rsidRDefault="00DA1189" w:rsidP="00E32926">
      <w:pPr>
        <w:rPr>
          <w:rFonts w:ascii="Verdana" w:hAnsi="Verdana"/>
          <w:sz w:val="22"/>
          <w:szCs w:val="22"/>
        </w:rPr>
      </w:pPr>
    </w:p>
    <w:p w14:paraId="33C2EAD5" w14:textId="77777777" w:rsidR="00DA1189" w:rsidRPr="00904C6F" w:rsidRDefault="00DA1189" w:rsidP="00E32926">
      <w:pPr>
        <w:rPr>
          <w:rFonts w:ascii="Verdana" w:hAnsi="Verdana"/>
          <w:sz w:val="22"/>
          <w:szCs w:val="22"/>
        </w:rPr>
      </w:pPr>
    </w:p>
    <w:p w14:paraId="57B7AF77" w14:textId="77777777" w:rsidR="00DA1189" w:rsidRPr="00904C6F" w:rsidRDefault="00DA1189" w:rsidP="00E32926">
      <w:pPr>
        <w:rPr>
          <w:rFonts w:ascii="Verdana" w:hAnsi="Verdana"/>
          <w:sz w:val="22"/>
          <w:szCs w:val="22"/>
        </w:rPr>
      </w:pPr>
    </w:p>
    <w:p w14:paraId="3CD34A03" w14:textId="77777777" w:rsidR="00DA1189" w:rsidRPr="00904C6F" w:rsidRDefault="00DA1189" w:rsidP="00E32926">
      <w:pPr>
        <w:rPr>
          <w:rFonts w:ascii="Verdana" w:hAnsi="Verdana"/>
          <w:sz w:val="22"/>
          <w:szCs w:val="22"/>
        </w:rPr>
      </w:pPr>
    </w:p>
    <w:p w14:paraId="10CB3081" w14:textId="77777777" w:rsidR="00DA1189" w:rsidRPr="00904C6F" w:rsidRDefault="00DA1189" w:rsidP="00E32926">
      <w:pPr>
        <w:rPr>
          <w:rFonts w:ascii="Verdana" w:hAnsi="Verdana"/>
          <w:sz w:val="22"/>
          <w:szCs w:val="22"/>
        </w:rPr>
      </w:pPr>
    </w:p>
    <w:p w14:paraId="5E108F6A" w14:textId="77777777" w:rsidR="00DA1189" w:rsidRPr="00904C6F" w:rsidRDefault="00DA1189" w:rsidP="00E32926">
      <w:pPr>
        <w:rPr>
          <w:rFonts w:ascii="Verdana" w:hAnsi="Verdana"/>
          <w:sz w:val="22"/>
          <w:szCs w:val="22"/>
        </w:rPr>
      </w:pPr>
    </w:p>
    <w:p w14:paraId="3C5ACB72" w14:textId="77777777" w:rsidR="00DA1189" w:rsidRPr="00904C6F" w:rsidRDefault="00DA1189" w:rsidP="00E32926">
      <w:pPr>
        <w:rPr>
          <w:rFonts w:ascii="Verdana" w:hAnsi="Verdana"/>
          <w:sz w:val="22"/>
          <w:szCs w:val="22"/>
        </w:rPr>
      </w:pPr>
    </w:p>
    <w:p w14:paraId="023BAA83" w14:textId="77777777" w:rsidR="00166593" w:rsidRPr="00904C6F" w:rsidRDefault="00166593" w:rsidP="000D218C">
      <w:pPr>
        <w:rPr>
          <w:rFonts w:ascii="Verdana" w:hAnsi="Verdana"/>
          <w:color w:val="FF0000"/>
          <w:sz w:val="22"/>
          <w:szCs w:val="22"/>
        </w:rPr>
      </w:pPr>
    </w:p>
    <w:p w14:paraId="46090BC0" w14:textId="77777777" w:rsidR="004A0B1B" w:rsidRPr="00904C6F" w:rsidRDefault="004A0B1B" w:rsidP="000D218C">
      <w:pPr>
        <w:rPr>
          <w:rFonts w:ascii="Verdana" w:hAnsi="Verdana"/>
          <w:b/>
          <w:sz w:val="22"/>
          <w:szCs w:val="22"/>
        </w:rPr>
      </w:pPr>
    </w:p>
    <w:p w14:paraId="6414AC60" w14:textId="77777777" w:rsidR="005836AF" w:rsidRPr="00904C6F" w:rsidRDefault="005836AF">
      <w:pPr>
        <w:rPr>
          <w:rFonts w:ascii="Verdana" w:hAnsi="Verdana"/>
          <w:b/>
          <w:sz w:val="22"/>
          <w:szCs w:val="22"/>
        </w:rPr>
      </w:pPr>
      <w:r w:rsidRPr="00904C6F">
        <w:rPr>
          <w:rFonts w:ascii="Verdana" w:hAnsi="Verdana"/>
          <w:b/>
          <w:sz w:val="22"/>
          <w:szCs w:val="22"/>
        </w:rPr>
        <w:br w:type="page"/>
      </w:r>
    </w:p>
    <w:p w14:paraId="0825D7BD" w14:textId="77777777" w:rsidR="000D218C" w:rsidRPr="00904C6F" w:rsidRDefault="0019069E" w:rsidP="005836AF">
      <w:pPr>
        <w:outlineLvl w:val="0"/>
        <w:rPr>
          <w:rFonts w:ascii="Verdana" w:hAnsi="Verdana"/>
          <w:b/>
          <w:sz w:val="22"/>
          <w:szCs w:val="22"/>
        </w:rPr>
      </w:pPr>
      <w:r w:rsidRPr="00904C6F">
        <w:rPr>
          <w:rFonts w:ascii="Verdana" w:hAnsi="Verdana"/>
          <w:b/>
          <w:sz w:val="22"/>
          <w:szCs w:val="22"/>
        </w:rPr>
        <w:lastRenderedPageBreak/>
        <w:t xml:space="preserve">Further </w:t>
      </w:r>
      <w:r w:rsidR="000D218C" w:rsidRPr="00904C6F">
        <w:rPr>
          <w:rFonts w:ascii="Verdana" w:hAnsi="Verdana"/>
          <w:b/>
          <w:sz w:val="22"/>
          <w:szCs w:val="22"/>
        </w:rPr>
        <w:t xml:space="preserve">Practice </w:t>
      </w:r>
      <w:r w:rsidR="00317EE5" w:rsidRPr="00904C6F">
        <w:rPr>
          <w:rFonts w:ascii="Verdana" w:hAnsi="Verdana"/>
          <w:b/>
          <w:sz w:val="22"/>
          <w:szCs w:val="22"/>
        </w:rPr>
        <w:t>8.2B</w:t>
      </w:r>
    </w:p>
    <w:p w14:paraId="2ED2209D" w14:textId="77777777" w:rsidR="000D218C" w:rsidRPr="00904C6F" w:rsidRDefault="000D218C" w:rsidP="000D218C">
      <w:pPr>
        <w:rPr>
          <w:rFonts w:ascii="Verdana" w:hAnsi="Verdana"/>
          <w:sz w:val="22"/>
          <w:szCs w:val="22"/>
        </w:rPr>
      </w:pPr>
    </w:p>
    <w:p w14:paraId="4E39EE4B" w14:textId="77777777" w:rsidR="00BB1D23" w:rsidRPr="00904C6F" w:rsidRDefault="00BB1D23" w:rsidP="005836AF">
      <w:pPr>
        <w:outlineLvl w:val="0"/>
        <w:rPr>
          <w:rFonts w:ascii="Verdana" w:hAnsi="Verdana"/>
          <w:sz w:val="22"/>
          <w:szCs w:val="22"/>
          <w:u w:val="single"/>
        </w:rPr>
      </w:pPr>
      <w:r w:rsidRPr="00904C6F">
        <w:rPr>
          <w:rFonts w:ascii="Verdana" w:hAnsi="Verdana"/>
          <w:sz w:val="22"/>
          <w:szCs w:val="22"/>
          <w:u w:val="single"/>
        </w:rPr>
        <w:t>Basic</w:t>
      </w:r>
    </w:p>
    <w:p w14:paraId="1F77831F" w14:textId="77777777" w:rsidR="00BB1D23" w:rsidRPr="00904C6F" w:rsidRDefault="00BB1D23" w:rsidP="00BB1D23">
      <w:pPr>
        <w:rPr>
          <w:rFonts w:ascii="Verdana" w:hAnsi="Verdana"/>
          <w:sz w:val="22"/>
          <w:szCs w:val="22"/>
        </w:rPr>
      </w:pPr>
    </w:p>
    <w:p w14:paraId="46EE07DD" w14:textId="77777777" w:rsidR="00360074" w:rsidRPr="00904C6F" w:rsidRDefault="00317EE5" w:rsidP="005836AF">
      <w:pPr>
        <w:pStyle w:val="ListParagraph"/>
        <w:numPr>
          <w:ilvl w:val="0"/>
          <w:numId w:val="25"/>
        </w:numPr>
        <w:ind w:left="567" w:hanging="567"/>
        <w:outlineLvl w:val="0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>Construct a rectangle with sides 8 cm and 5 cm.</w:t>
      </w:r>
    </w:p>
    <w:p w14:paraId="34B08DB1" w14:textId="77777777" w:rsidR="00360074" w:rsidRPr="00904C6F" w:rsidRDefault="00360074" w:rsidP="00360074">
      <w:pPr>
        <w:pStyle w:val="ListParagraph"/>
        <w:ind w:left="567"/>
        <w:outlineLvl w:val="0"/>
        <w:rPr>
          <w:rFonts w:ascii="Verdana" w:hAnsi="Verdana"/>
          <w:sz w:val="22"/>
          <w:szCs w:val="22"/>
        </w:rPr>
      </w:pPr>
    </w:p>
    <w:p w14:paraId="7438820F" w14:textId="77777777" w:rsidR="00F85DBF" w:rsidRPr="00904C6F" w:rsidRDefault="00F85DBF" w:rsidP="00360074">
      <w:pPr>
        <w:pStyle w:val="ListParagraph"/>
        <w:ind w:left="567"/>
        <w:outlineLvl w:val="0"/>
        <w:rPr>
          <w:rFonts w:ascii="Verdana" w:hAnsi="Verdana"/>
          <w:sz w:val="22"/>
          <w:szCs w:val="22"/>
        </w:rPr>
      </w:pPr>
    </w:p>
    <w:p w14:paraId="36E27395" w14:textId="77777777" w:rsidR="00F85DBF" w:rsidRPr="00904C6F" w:rsidRDefault="00F85DBF" w:rsidP="00360074">
      <w:pPr>
        <w:pStyle w:val="ListParagraph"/>
        <w:ind w:left="567"/>
        <w:outlineLvl w:val="0"/>
        <w:rPr>
          <w:rFonts w:ascii="Verdana" w:hAnsi="Verdana"/>
          <w:sz w:val="22"/>
          <w:szCs w:val="22"/>
        </w:rPr>
      </w:pPr>
    </w:p>
    <w:p w14:paraId="2878F7F8" w14:textId="77777777" w:rsidR="00F85DBF" w:rsidRPr="00904C6F" w:rsidRDefault="00F85DBF" w:rsidP="00360074">
      <w:pPr>
        <w:pStyle w:val="ListParagraph"/>
        <w:ind w:left="567"/>
        <w:outlineLvl w:val="0"/>
        <w:rPr>
          <w:rFonts w:ascii="Verdana" w:hAnsi="Verdana"/>
          <w:sz w:val="22"/>
          <w:szCs w:val="22"/>
        </w:rPr>
      </w:pPr>
    </w:p>
    <w:p w14:paraId="43CD9A98" w14:textId="77777777" w:rsidR="00F85DBF" w:rsidRPr="00904C6F" w:rsidRDefault="00F85DBF" w:rsidP="00360074">
      <w:pPr>
        <w:pStyle w:val="ListParagraph"/>
        <w:ind w:left="567"/>
        <w:outlineLvl w:val="0"/>
        <w:rPr>
          <w:rFonts w:ascii="Verdana" w:hAnsi="Verdana"/>
          <w:sz w:val="22"/>
          <w:szCs w:val="22"/>
        </w:rPr>
      </w:pPr>
    </w:p>
    <w:p w14:paraId="41B08738" w14:textId="77777777" w:rsidR="00F85DBF" w:rsidRPr="00904C6F" w:rsidRDefault="00F85DBF" w:rsidP="00360074">
      <w:pPr>
        <w:pStyle w:val="ListParagraph"/>
        <w:ind w:left="567"/>
        <w:outlineLvl w:val="0"/>
        <w:rPr>
          <w:rFonts w:ascii="Verdana" w:hAnsi="Verdana"/>
          <w:sz w:val="22"/>
          <w:szCs w:val="22"/>
        </w:rPr>
      </w:pPr>
    </w:p>
    <w:p w14:paraId="2C404C8E" w14:textId="77777777" w:rsidR="00F85DBF" w:rsidRPr="00904C6F" w:rsidRDefault="00F85DBF" w:rsidP="00360074">
      <w:pPr>
        <w:pStyle w:val="ListParagraph"/>
        <w:ind w:left="567"/>
        <w:outlineLvl w:val="0"/>
        <w:rPr>
          <w:rFonts w:ascii="Verdana" w:hAnsi="Verdana"/>
          <w:sz w:val="22"/>
          <w:szCs w:val="22"/>
        </w:rPr>
      </w:pPr>
    </w:p>
    <w:p w14:paraId="39C5BBED" w14:textId="77777777" w:rsidR="00F85DBF" w:rsidRPr="00904C6F" w:rsidRDefault="00F85DBF" w:rsidP="00360074">
      <w:pPr>
        <w:pStyle w:val="ListParagraph"/>
        <w:ind w:left="567"/>
        <w:outlineLvl w:val="0"/>
        <w:rPr>
          <w:rFonts w:ascii="Verdana" w:hAnsi="Verdana"/>
          <w:sz w:val="22"/>
          <w:szCs w:val="22"/>
        </w:rPr>
      </w:pPr>
    </w:p>
    <w:p w14:paraId="71C752DA" w14:textId="77777777" w:rsidR="00F85DBF" w:rsidRPr="00904C6F" w:rsidRDefault="00F85DBF" w:rsidP="00360074">
      <w:pPr>
        <w:pStyle w:val="ListParagraph"/>
        <w:ind w:left="567"/>
        <w:outlineLvl w:val="0"/>
        <w:rPr>
          <w:rFonts w:ascii="Verdana" w:hAnsi="Verdana"/>
          <w:sz w:val="22"/>
          <w:szCs w:val="22"/>
        </w:rPr>
      </w:pPr>
    </w:p>
    <w:p w14:paraId="06C27AA5" w14:textId="77777777" w:rsidR="00F85DBF" w:rsidRPr="00904C6F" w:rsidRDefault="00F85DBF" w:rsidP="00360074">
      <w:pPr>
        <w:pStyle w:val="ListParagraph"/>
        <w:ind w:left="567"/>
        <w:outlineLvl w:val="0"/>
        <w:rPr>
          <w:rFonts w:ascii="Verdana" w:hAnsi="Verdana"/>
          <w:sz w:val="22"/>
          <w:szCs w:val="22"/>
        </w:rPr>
      </w:pPr>
    </w:p>
    <w:p w14:paraId="6DE7D2BF" w14:textId="77777777" w:rsidR="00F85DBF" w:rsidRPr="00904C6F" w:rsidRDefault="00F85DBF" w:rsidP="00360074">
      <w:pPr>
        <w:pStyle w:val="ListParagraph"/>
        <w:ind w:left="567"/>
        <w:outlineLvl w:val="0"/>
        <w:rPr>
          <w:rFonts w:ascii="Verdana" w:hAnsi="Verdana"/>
          <w:sz w:val="22"/>
          <w:szCs w:val="22"/>
        </w:rPr>
      </w:pPr>
    </w:p>
    <w:p w14:paraId="718CDC2D" w14:textId="77777777" w:rsidR="00F85DBF" w:rsidRPr="00904C6F" w:rsidRDefault="00F85DBF" w:rsidP="00360074">
      <w:pPr>
        <w:pStyle w:val="ListParagraph"/>
        <w:ind w:left="567"/>
        <w:outlineLvl w:val="0"/>
        <w:rPr>
          <w:rFonts w:ascii="Verdana" w:hAnsi="Verdana"/>
          <w:sz w:val="22"/>
          <w:szCs w:val="22"/>
        </w:rPr>
      </w:pPr>
    </w:p>
    <w:p w14:paraId="43E78EAD" w14:textId="77777777" w:rsidR="00F85DBF" w:rsidRPr="00904C6F" w:rsidRDefault="00F85DBF" w:rsidP="00360074">
      <w:pPr>
        <w:pStyle w:val="ListParagraph"/>
        <w:ind w:left="567"/>
        <w:outlineLvl w:val="0"/>
        <w:rPr>
          <w:rFonts w:ascii="Verdana" w:hAnsi="Verdana"/>
          <w:sz w:val="22"/>
          <w:szCs w:val="22"/>
        </w:rPr>
      </w:pPr>
    </w:p>
    <w:p w14:paraId="25596515" w14:textId="77777777" w:rsidR="00F85DBF" w:rsidRPr="00904C6F" w:rsidRDefault="00F85DBF" w:rsidP="00360074">
      <w:pPr>
        <w:pStyle w:val="ListParagraph"/>
        <w:ind w:left="567"/>
        <w:outlineLvl w:val="0"/>
        <w:rPr>
          <w:rFonts w:ascii="Verdana" w:hAnsi="Verdana"/>
          <w:sz w:val="22"/>
          <w:szCs w:val="22"/>
        </w:rPr>
      </w:pPr>
    </w:p>
    <w:p w14:paraId="71878F1F" w14:textId="77777777" w:rsidR="00F85DBF" w:rsidRPr="00904C6F" w:rsidRDefault="00F85DBF" w:rsidP="00360074">
      <w:pPr>
        <w:pStyle w:val="ListParagraph"/>
        <w:ind w:left="567"/>
        <w:outlineLvl w:val="0"/>
        <w:rPr>
          <w:rFonts w:ascii="Verdana" w:hAnsi="Verdana"/>
          <w:sz w:val="22"/>
          <w:szCs w:val="22"/>
        </w:rPr>
      </w:pPr>
    </w:p>
    <w:p w14:paraId="788A96D0" w14:textId="77777777" w:rsidR="00F85DBF" w:rsidRPr="00904C6F" w:rsidRDefault="00F85DBF" w:rsidP="00360074">
      <w:pPr>
        <w:pStyle w:val="ListParagraph"/>
        <w:ind w:left="567"/>
        <w:outlineLvl w:val="0"/>
        <w:rPr>
          <w:rFonts w:ascii="Verdana" w:hAnsi="Verdana"/>
          <w:sz w:val="22"/>
          <w:szCs w:val="22"/>
        </w:rPr>
      </w:pPr>
    </w:p>
    <w:p w14:paraId="77C8A1D2" w14:textId="77777777" w:rsidR="00F85DBF" w:rsidRPr="00904C6F" w:rsidRDefault="00F85DBF" w:rsidP="00360074">
      <w:pPr>
        <w:pStyle w:val="ListParagraph"/>
        <w:ind w:left="567"/>
        <w:outlineLvl w:val="0"/>
        <w:rPr>
          <w:rFonts w:ascii="Verdana" w:hAnsi="Verdana"/>
          <w:sz w:val="22"/>
          <w:szCs w:val="22"/>
        </w:rPr>
      </w:pPr>
    </w:p>
    <w:p w14:paraId="66F4E3A8" w14:textId="77777777" w:rsidR="00F85DBF" w:rsidRPr="00904C6F" w:rsidRDefault="00F85DBF" w:rsidP="00360074">
      <w:pPr>
        <w:pStyle w:val="ListParagraph"/>
        <w:ind w:left="567"/>
        <w:outlineLvl w:val="0"/>
        <w:rPr>
          <w:rFonts w:ascii="Verdana" w:hAnsi="Verdana"/>
          <w:sz w:val="22"/>
          <w:szCs w:val="22"/>
        </w:rPr>
      </w:pPr>
    </w:p>
    <w:p w14:paraId="1EF5C0B3" w14:textId="2924BD87" w:rsidR="00F85DBF" w:rsidRPr="00904C6F" w:rsidRDefault="00F85DBF" w:rsidP="00904C6F">
      <w:pPr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br w:type="page"/>
      </w:r>
    </w:p>
    <w:p w14:paraId="54EE50B1" w14:textId="77777777" w:rsidR="008963D4" w:rsidRPr="00904C6F" w:rsidRDefault="00317EE5" w:rsidP="005836AF">
      <w:pPr>
        <w:pStyle w:val="ListParagraph"/>
        <w:numPr>
          <w:ilvl w:val="0"/>
          <w:numId w:val="25"/>
        </w:numPr>
        <w:ind w:left="567" w:hanging="567"/>
        <w:outlineLvl w:val="0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lastRenderedPageBreak/>
        <w:t xml:space="preserve">Construct a parallelogram </w:t>
      </w:r>
      <w:r w:rsidRPr="00904C6F">
        <w:rPr>
          <w:rFonts w:ascii="Verdana" w:hAnsi="Verdana"/>
          <w:i/>
          <w:sz w:val="22"/>
          <w:szCs w:val="22"/>
        </w:rPr>
        <w:t>PQRS</w:t>
      </w:r>
      <w:r w:rsidRPr="00904C6F">
        <w:rPr>
          <w:rFonts w:ascii="Verdana" w:hAnsi="Verdana"/>
          <w:sz w:val="22"/>
          <w:szCs w:val="22"/>
        </w:rPr>
        <w:t xml:space="preserve"> such that </w:t>
      </w:r>
      <w:r w:rsidRPr="00904C6F">
        <w:rPr>
          <w:rFonts w:ascii="Verdana" w:hAnsi="Verdana"/>
          <w:i/>
          <w:sz w:val="22"/>
          <w:szCs w:val="22"/>
        </w:rPr>
        <w:t>PQ</w:t>
      </w:r>
      <w:r w:rsidRPr="00904C6F">
        <w:rPr>
          <w:rFonts w:ascii="Verdana" w:hAnsi="Verdana"/>
          <w:sz w:val="22"/>
          <w:szCs w:val="22"/>
        </w:rPr>
        <w:t xml:space="preserve"> = </w:t>
      </w:r>
      <w:r w:rsidR="001B4614" w:rsidRPr="00904C6F">
        <w:rPr>
          <w:rFonts w:ascii="Verdana" w:hAnsi="Verdana"/>
          <w:sz w:val="22"/>
          <w:szCs w:val="22"/>
        </w:rPr>
        <w:t>4</w:t>
      </w:r>
      <w:r w:rsidRPr="00904C6F">
        <w:rPr>
          <w:rFonts w:ascii="Verdana" w:hAnsi="Verdana"/>
          <w:sz w:val="22"/>
          <w:szCs w:val="22"/>
        </w:rPr>
        <w:t xml:space="preserve"> cm, </w:t>
      </w:r>
      <w:r w:rsidR="001B4614" w:rsidRPr="00904C6F">
        <w:rPr>
          <w:rFonts w:ascii="Verdana" w:hAnsi="Verdana"/>
          <w:i/>
          <w:sz w:val="22"/>
          <w:szCs w:val="22"/>
        </w:rPr>
        <w:t>QR</w:t>
      </w:r>
      <w:r w:rsidR="001B4614" w:rsidRPr="00904C6F">
        <w:rPr>
          <w:rFonts w:ascii="Verdana" w:hAnsi="Verdana"/>
          <w:sz w:val="22"/>
          <w:szCs w:val="22"/>
        </w:rPr>
        <w:t xml:space="preserve"> = 9 cm and </w:t>
      </w:r>
    </w:p>
    <w:p w14:paraId="559A82F2" w14:textId="77777777" w:rsidR="004A0B1B" w:rsidRPr="00904C6F" w:rsidRDefault="00F64F75" w:rsidP="008963D4">
      <w:pPr>
        <w:pStyle w:val="ListParagraph"/>
        <w:ind w:left="567"/>
        <w:outlineLvl w:val="0"/>
        <w:rPr>
          <w:rFonts w:ascii="Verdana" w:hAnsi="Verdana"/>
          <w:sz w:val="22"/>
          <w:szCs w:val="22"/>
        </w:rPr>
      </w:pPr>
      <w:r w:rsidRPr="00904C6F">
        <w:rPr>
          <w:noProof/>
          <w:color w:val="FF0000"/>
          <w:position w:val="-4"/>
          <w:sz w:val="22"/>
          <w:szCs w:val="22"/>
        </w:rPr>
        <w:drawing>
          <wp:inline distT="0" distB="0" distL="0" distR="0" wp14:anchorId="6A7B9A3C" wp14:editId="22D8EECD">
            <wp:extent cx="152400" cy="142240"/>
            <wp:effectExtent l="0" t="0" r="0" b="10160"/>
            <wp:docPr id="2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4614" w:rsidRPr="00904C6F">
        <w:rPr>
          <w:rFonts w:ascii="Verdana" w:hAnsi="Verdana"/>
          <w:i/>
          <w:sz w:val="22"/>
          <w:szCs w:val="22"/>
        </w:rPr>
        <w:t>PQR</w:t>
      </w:r>
      <w:r w:rsidR="001B4614" w:rsidRPr="00904C6F">
        <w:rPr>
          <w:rFonts w:ascii="Verdana" w:hAnsi="Verdana"/>
          <w:sz w:val="22"/>
          <w:szCs w:val="22"/>
        </w:rPr>
        <w:t xml:space="preserve"> = 60</w:t>
      </w:r>
      <w:r w:rsidR="001614EC" w:rsidRPr="00904C6F">
        <w:rPr>
          <w:rFonts w:ascii="Verdana" w:hAnsi="Verdana"/>
          <w:color w:val="000000" w:themeColor="text1"/>
          <w:sz w:val="22"/>
          <w:szCs w:val="22"/>
        </w:rPr>
        <w:t>°</w:t>
      </w:r>
      <w:r w:rsidR="001B4614" w:rsidRPr="00904C6F">
        <w:rPr>
          <w:rFonts w:ascii="Verdana" w:hAnsi="Verdana"/>
          <w:sz w:val="22"/>
          <w:szCs w:val="22"/>
        </w:rPr>
        <w:t>.</w:t>
      </w:r>
    </w:p>
    <w:p w14:paraId="239E664B" w14:textId="77777777" w:rsidR="00BB1D23" w:rsidRPr="00904C6F" w:rsidRDefault="00BB1D23" w:rsidP="00BB1D23">
      <w:pPr>
        <w:rPr>
          <w:rFonts w:ascii="Verdana" w:hAnsi="Verdana"/>
          <w:sz w:val="22"/>
          <w:szCs w:val="22"/>
        </w:rPr>
      </w:pPr>
    </w:p>
    <w:p w14:paraId="0EC6FFB3" w14:textId="77777777" w:rsidR="004A0B1B" w:rsidRPr="00904C6F" w:rsidRDefault="004A0B1B" w:rsidP="00BB1D23">
      <w:pPr>
        <w:rPr>
          <w:rFonts w:ascii="Verdana" w:hAnsi="Verdana"/>
          <w:sz w:val="22"/>
          <w:szCs w:val="22"/>
          <w:u w:val="single"/>
        </w:rPr>
      </w:pPr>
    </w:p>
    <w:p w14:paraId="1CBB81B5" w14:textId="0187AB01" w:rsidR="00BB1D23" w:rsidRPr="00904C6F" w:rsidRDefault="00F85DBF" w:rsidP="00904C6F">
      <w:pPr>
        <w:rPr>
          <w:rFonts w:ascii="Verdana" w:hAnsi="Verdana"/>
          <w:sz w:val="22"/>
          <w:szCs w:val="22"/>
          <w:u w:val="single"/>
        </w:rPr>
      </w:pPr>
      <w:r w:rsidRPr="00904C6F">
        <w:rPr>
          <w:rFonts w:ascii="Verdana" w:hAnsi="Verdana"/>
          <w:sz w:val="22"/>
          <w:szCs w:val="22"/>
          <w:u w:val="single"/>
        </w:rPr>
        <w:br w:type="page"/>
      </w:r>
      <w:r w:rsidR="00BB1D23" w:rsidRPr="00904C6F">
        <w:rPr>
          <w:rFonts w:ascii="Verdana" w:hAnsi="Verdana"/>
          <w:sz w:val="22"/>
          <w:szCs w:val="22"/>
          <w:u w:val="single"/>
        </w:rPr>
        <w:lastRenderedPageBreak/>
        <w:t>Intermediate</w:t>
      </w:r>
    </w:p>
    <w:p w14:paraId="606BCFDA" w14:textId="77777777" w:rsidR="00BB1D23" w:rsidRPr="00904C6F" w:rsidRDefault="00BB1D23" w:rsidP="00BB1D23">
      <w:pPr>
        <w:rPr>
          <w:rFonts w:ascii="Verdana" w:hAnsi="Verdana"/>
          <w:sz w:val="22"/>
          <w:szCs w:val="22"/>
        </w:rPr>
      </w:pPr>
    </w:p>
    <w:p w14:paraId="2311B989" w14:textId="77777777" w:rsidR="008963D4" w:rsidRPr="00904C6F" w:rsidRDefault="003404AA" w:rsidP="00360074">
      <w:pPr>
        <w:pStyle w:val="ListParagraph"/>
        <w:numPr>
          <w:ilvl w:val="0"/>
          <w:numId w:val="25"/>
        </w:numPr>
        <w:ind w:left="567" w:hanging="567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i/>
          <w:sz w:val="22"/>
          <w:szCs w:val="22"/>
        </w:rPr>
        <w:t>KL</w:t>
      </w:r>
      <w:r w:rsidRPr="00904C6F">
        <w:rPr>
          <w:rFonts w:ascii="Verdana" w:hAnsi="Verdana"/>
          <w:sz w:val="22"/>
          <w:szCs w:val="22"/>
        </w:rPr>
        <w:t xml:space="preserve"> and </w:t>
      </w:r>
      <w:r w:rsidRPr="00904C6F">
        <w:rPr>
          <w:rFonts w:ascii="Verdana" w:hAnsi="Verdana"/>
          <w:i/>
          <w:sz w:val="22"/>
          <w:szCs w:val="22"/>
        </w:rPr>
        <w:t>LM</w:t>
      </w:r>
      <w:r w:rsidRPr="00904C6F">
        <w:rPr>
          <w:rFonts w:ascii="Verdana" w:hAnsi="Verdana"/>
          <w:sz w:val="22"/>
          <w:szCs w:val="22"/>
        </w:rPr>
        <w:t xml:space="preserve"> are </w:t>
      </w:r>
      <w:proofErr w:type="gramStart"/>
      <w:r w:rsidRPr="00904C6F">
        <w:rPr>
          <w:rFonts w:ascii="Verdana" w:hAnsi="Verdana"/>
          <w:sz w:val="22"/>
          <w:szCs w:val="22"/>
        </w:rPr>
        <w:t>2</w:t>
      </w:r>
      <w:proofErr w:type="gramEnd"/>
      <w:r w:rsidRPr="00904C6F">
        <w:rPr>
          <w:rFonts w:ascii="Verdana" w:hAnsi="Verdana"/>
          <w:sz w:val="22"/>
          <w:szCs w:val="22"/>
        </w:rPr>
        <w:t xml:space="preserve"> intersecting lines. </w:t>
      </w:r>
      <w:r w:rsidRPr="00904C6F">
        <w:rPr>
          <w:rFonts w:ascii="Verdana" w:hAnsi="Verdana"/>
          <w:i/>
          <w:sz w:val="22"/>
          <w:szCs w:val="22"/>
        </w:rPr>
        <w:t>KL</w:t>
      </w:r>
      <w:r w:rsidRPr="00904C6F">
        <w:rPr>
          <w:rFonts w:ascii="Verdana" w:hAnsi="Verdana"/>
          <w:sz w:val="22"/>
          <w:szCs w:val="22"/>
        </w:rPr>
        <w:t xml:space="preserve"> = 3 cm, </w:t>
      </w:r>
      <w:r w:rsidRPr="00904C6F">
        <w:rPr>
          <w:rFonts w:ascii="Verdana" w:hAnsi="Verdana"/>
          <w:i/>
          <w:sz w:val="22"/>
          <w:szCs w:val="22"/>
        </w:rPr>
        <w:t>LM</w:t>
      </w:r>
      <w:r w:rsidRPr="00904C6F">
        <w:rPr>
          <w:rFonts w:ascii="Verdana" w:hAnsi="Verdana"/>
          <w:sz w:val="22"/>
          <w:szCs w:val="22"/>
        </w:rPr>
        <w:t xml:space="preserve"> = 7 cm, and </w:t>
      </w:r>
      <w:r w:rsidR="00F64F75" w:rsidRPr="00904C6F">
        <w:rPr>
          <w:noProof/>
          <w:color w:val="FF0000"/>
          <w:position w:val="-4"/>
          <w:sz w:val="22"/>
          <w:szCs w:val="22"/>
        </w:rPr>
        <w:drawing>
          <wp:inline distT="0" distB="0" distL="0" distR="0" wp14:anchorId="774E03BD" wp14:editId="06F25EA1">
            <wp:extent cx="152400" cy="142240"/>
            <wp:effectExtent l="0" t="0" r="0" b="10160"/>
            <wp:docPr id="2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4C6F">
        <w:rPr>
          <w:rFonts w:ascii="Verdana" w:hAnsi="Verdana"/>
          <w:i/>
          <w:sz w:val="22"/>
          <w:szCs w:val="22"/>
        </w:rPr>
        <w:t>KLM</w:t>
      </w:r>
      <w:r w:rsidRPr="00904C6F">
        <w:rPr>
          <w:rFonts w:ascii="Verdana" w:hAnsi="Verdana"/>
          <w:sz w:val="22"/>
          <w:szCs w:val="22"/>
        </w:rPr>
        <w:t xml:space="preserve"> = 120</w:t>
      </w:r>
      <w:r w:rsidR="001614EC" w:rsidRPr="00904C6F">
        <w:rPr>
          <w:rFonts w:ascii="Verdana" w:hAnsi="Verdana"/>
          <w:color w:val="000000" w:themeColor="text1"/>
          <w:sz w:val="22"/>
          <w:szCs w:val="22"/>
        </w:rPr>
        <w:t>°</w:t>
      </w:r>
      <w:r w:rsidRPr="00904C6F">
        <w:rPr>
          <w:rFonts w:ascii="Verdana" w:hAnsi="Verdana"/>
          <w:sz w:val="22"/>
          <w:szCs w:val="22"/>
        </w:rPr>
        <w:t xml:space="preserve">. </w:t>
      </w:r>
    </w:p>
    <w:p w14:paraId="7A07805A" w14:textId="77777777" w:rsidR="00B239BB" w:rsidRPr="00904C6F" w:rsidRDefault="003404AA" w:rsidP="008963D4">
      <w:pPr>
        <w:pStyle w:val="ListParagraph"/>
        <w:ind w:left="567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 xml:space="preserve">A mirror is placed along </w:t>
      </w:r>
      <w:r w:rsidRPr="00904C6F">
        <w:rPr>
          <w:rFonts w:ascii="Verdana" w:hAnsi="Verdana"/>
          <w:i/>
          <w:sz w:val="22"/>
          <w:szCs w:val="22"/>
        </w:rPr>
        <w:t>KM</w:t>
      </w:r>
      <w:r w:rsidRPr="00904C6F">
        <w:rPr>
          <w:rFonts w:ascii="Verdana" w:hAnsi="Verdana"/>
          <w:sz w:val="22"/>
          <w:szCs w:val="22"/>
        </w:rPr>
        <w:t xml:space="preserve">. </w:t>
      </w:r>
    </w:p>
    <w:p w14:paraId="0CD3F6C2" w14:textId="77777777" w:rsidR="004A0B1B" w:rsidRPr="00904C6F" w:rsidRDefault="003404AA" w:rsidP="00B239BB">
      <w:pPr>
        <w:pStyle w:val="ListParagraph"/>
        <w:numPr>
          <w:ilvl w:val="0"/>
          <w:numId w:val="28"/>
        </w:numPr>
        <w:ind w:left="567" w:hanging="567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>Draw the resulting object and image.</w:t>
      </w:r>
    </w:p>
    <w:p w14:paraId="3AAE1FE8" w14:textId="77777777" w:rsidR="00B239BB" w:rsidRPr="00904C6F" w:rsidRDefault="00B239BB" w:rsidP="00B239BB">
      <w:pPr>
        <w:pStyle w:val="ListParagraph"/>
        <w:numPr>
          <w:ilvl w:val="0"/>
          <w:numId w:val="28"/>
        </w:numPr>
        <w:ind w:left="567" w:hanging="567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>State the special name of this quadrilateral.</w:t>
      </w:r>
    </w:p>
    <w:p w14:paraId="4D4B955B" w14:textId="68906E38" w:rsidR="00BB1D23" w:rsidRPr="00904C6F" w:rsidRDefault="00F85DBF" w:rsidP="00BB1D23">
      <w:pPr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br w:type="page"/>
      </w:r>
    </w:p>
    <w:p w14:paraId="67ADA46A" w14:textId="77777777" w:rsidR="00AB0F5D" w:rsidRPr="00904C6F" w:rsidRDefault="003404AA" w:rsidP="00B239BB">
      <w:pPr>
        <w:pStyle w:val="ListParagraph"/>
        <w:numPr>
          <w:ilvl w:val="0"/>
          <w:numId w:val="25"/>
        </w:numPr>
        <w:ind w:left="567" w:hanging="567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i/>
          <w:sz w:val="22"/>
          <w:szCs w:val="22"/>
        </w:rPr>
        <w:lastRenderedPageBreak/>
        <w:t>PQRS</w:t>
      </w:r>
      <w:r w:rsidRPr="00904C6F">
        <w:rPr>
          <w:rFonts w:ascii="Verdana" w:hAnsi="Verdana"/>
          <w:sz w:val="22"/>
          <w:szCs w:val="22"/>
        </w:rPr>
        <w:t xml:space="preserve"> is a quadrilateral in which </w:t>
      </w:r>
      <w:r w:rsidRPr="00904C6F">
        <w:rPr>
          <w:rFonts w:ascii="Verdana" w:hAnsi="Verdana"/>
          <w:i/>
          <w:sz w:val="22"/>
          <w:szCs w:val="22"/>
        </w:rPr>
        <w:t>PS</w:t>
      </w:r>
      <w:r w:rsidRPr="00904C6F">
        <w:rPr>
          <w:rFonts w:ascii="Verdana" w:hAnsi="Verdana"/>
          <w:sz w:val="22"/>
          <w:szCs w:val="22"/>
        </w:rPr>
        <w:t xml:space="preserve"> is parallel to </w:t>
      </w:r>
      <w:r w:rsidRPr="00904C6F">
        <w:rPr>
          <w:rFonts w:ascii="Verdana" w:hAnsi="Verdana"/>
          <w:i/>
          <w:sz w:val="22"/>
          <w:szCs w:val="22"/>
        </w:rPr>
        <w:t>QR</w:t>
      </w:r>
      <w:r w:rsidRPr="00904C6F">
        <w:rPr>
          <w:rFonts w:ascii="Verdana" w:hAnsi="Verdana"/>
          <w:sz w:val="22"/>
          <w:szCs w:val="22"/>
        </w:rPr>
        <w:t xml:space="preserve">, and </w:t>
      </w:r>
      <w:r w:rsidRPr="00904C6F">
        <w:rPr>
          <w:rFonts w:ascii="Verdana" w:hAnsi="Verdana"/>
          <w:i/>
          <w:sz w:val="22"/>
          <w:szCs w:val="22"/>
        </w:rPr>
        <w:t>PQ</w:t>
      </w:r>
      <w:r w:rsidRPr="00904C6F">
        <w:rPr>
          <w:rFonts w:ascii="Verdana" w:hAnsi="Verdana"/>
          <w:sz w:val="22"/>
          <w:szCs w:val="22"/>
        </w:rPr>
        <w:t xml:space="preserve"> is perpendicular to </w:t>
      </w:r>
      <w:r w:rsidRPr="00904C6F">
        <w:rPr>
          <w:rFonts w:ascii="Verdana" w:hAnsi="Verdana"/>
          <w:i/>
          <w:sz w:val="22"/>
          <w:szCs w:val="22"/>
        </w:rPr>
        <w:t>PS</w:t>
      </w:r>
      <w:r w:rsidRPr="00904C6F">
        <w:rPr>
          <w:rFonts w:ascii="Verdana" w:hAnsi="Verdana"/>
          <w:sz w:val="22"/>
          <w:szCs w:val="22"/>
        </w:rPr>
        <w:t xml:space="preserve"> and </w:t>
      </w:r>
      <w:r w:rsidRPr="00904C6F">
        <w:rPr>
          <w:rFonts w:ascii="Verdana" w:hAnsi="Verdana"/>
          <w:i/>
          <w:sz w:val="22"/>
          <w:szCs w:val="22"/>
        </w:rPr>
        <w:t>QR</w:t>
      </w:r>
      <w:r w:rsidRPr="00904C6F">
        <w:rPr>
          <w:rFonts w:ascii="Verdana" w:hAnsi="Verdana"/>
          <w:sz w:val="22"/>
          <w:szCs w:val="22"/>
        </w:rPr>
        <w:t xml:space="preserve">. </w:t>
      </w:r>
      <w:r w:rsidRPr="00904C6F">
        <w:rPr>
          <w:rFonts w:ascii="Verdana" w:hAnsi="Verdana"/>
          <w:i/>
          <w:sz w:val="22"/>
          <w:szCs w:val="22"/>
        </w:rPr>
        <w:t>PQ</w:t>
      </w:r>
      <w:r w:rsidRPr="00904C6F">
        <w:rPr>
          <w:rFonts w:ascii="Verdana" w:hAnsi="Verdana"/>
          <w:sz w:val="22"/>
          <w:szCs w:val="22"/>
        </w:rPr>
        <w:t xml:space="preserve"> = 4 cm, </w:t>
      </w:r>
      <w:r w:rsidRPr="00904C6F">
        <w:rPr>
          <w:rFonts w:ascii="Verdana" w:hAnsi="Verdana"/>
          <w:i/>
          <w:sz w:val="22"/>
          <w:szCs w:val="22"/>
        </w:rPr>
        <w:t xml:space="preserve">PS </w:t>
      </w:r>
      <w:r w:rsidRPr="00904C6F">
        <w:rPr>
          <w:rFonts w:ascii="Verdana" w:hAnsi="Verdana"/>
          <w:sz w:val="22"/>
          <w:szCs w:val="22"/>
        </w:rPr>
        <w:t xml:space="preserve">= 6 cm and </w:t>
      </w:r>
      <w:r w:rsidRPr="00904C6F">
        <w:rPr>
          <w:rFonts w:ascii="Verdana" w:hAnsi="Verdana"/>
          <w:i/>
          <w:sz w:val="22"/>
          <w:szCs w:val="22"/>
        </w:rPr>
        <w:t>QR</w:t>
      </w:r>
      <w:r w:rsidR="00B435BA" w:rsidRPr="00904C6F">
        <w:rPr>
          <w:rFonts w:ascii="Verdana" w:hAnsi="Verdana"/>
          <w:sz w:val="22"/>
          <w:szCs w:val="22"/>
        </w:rPr>
        <w:t xml:space="preserve"> = 9 cm. By constructing </w:t>
      </w:r>
      <w:r w:rsidR="00B435BA" w:rsidRPr="00904C6F">
        <w:rPr>
          <w:rFonts w:ascii="Verdana" w:hAnsi="Verdana"/>
          <w:i/>
          <w:sz w:val="22"/>
          <w:szCs w:val="22"/>
        </w:rPr>
        <w:t>PQRS</w:t>
      </w:r>
      <w:r w:rsidR="00B435BA" w:rsidRPr="00904C6F">
        <w:rPr>
          <w:rFonts w:ascii="Verdana" w:hAnsi="Verdana"/>
          <w:sz w:val="22"/>
          <w:szCs w:val="22"/>
        </w:rPr>
        <w:t>, f</w:t>
      </w:r>
      <w:r w:rsidR="00D1241A" w:rsidRPr="00904C6F">
        <w:rPr>
          <w:rFonts w:ascii="Verdana" w:hAnsi="Verdana"/>
          <w:sz w:val="22"/>
          <w:szCs w:val="22"/>
        </w:rPr>
        <w:t xml:space="preserve">ind </w:t>
      </w:r>
      <w:r w:rsidRPr="00904C6F">
        <w:rPr>
          <w:rFonts w:ascii="Verdana" w:hAnsi="Verdana"/>
          <w:sz w:val="22"/>
          <w:szCs w:val="22"/>
        </w:rPr>
        <w:t xml:space="preserve">the length of </w:t>
      </w:r>
      <w:r w:rsidRPr="00904C6F">
        <w:rPr>
          <w:rFonts w:ascii="Verdana" w:hAnsi="Verdana"/>
          <w:i/>
          <w:sz w:val="22"/>
          <w:szCs w:val="22"/>
        </w:rPr>
        <w:t>RS</w:t>
      </w:r>
      <w:r w:rsidRPr="00904C6F">
        <w:rPr>
          <w:rFonts w:ascii="Verdana" w:hAnsi="Verdana"/>
          <w:sz w:val="22"/>
          <w:szCs w:val="22"/>
        </w:rPr>
        <w:t>.</w:t>
      </w:r>
    </w:p>
    <w:p w14:paraId="0B8966FB" w14:textId="77777777" w:rsidR="00BB1D23" w:rsidRPr="00904C6F" w:rsidRDefault="00BB1D23" w:rsidP="00BB1D23">
      <w:pPr>
        <w:rPr>
          <w:rFonts w:ascii="Verdana" w:hAnsi="Verdana"/>
          <w:sz w:val="22"/>
          <w:szCs w:val="22"/>
        </w:rPr>
      </w:pPr>
    </w:p>
    <w:p w14:paraId="314050F3" w14:textId="77777777" w:rsidR="00D1241A" w:rsidRPr="00904C6F" w:rsidRDefault="00D1241A" w:rsidP="00BB1D23">
      <w:pPr>
        <w:rPr>
          <w:rFonts w:ascii="Verdana" w:hAnsi="Verdana"/>
          <w:color w:val="FF0000"/>
          <w:sz w:val="22"/>
          <w:szCs w:val="22"/>
        </w:rPr>
      </w:pPr>
    </w:p>
    <w:p w14:paraId="0B6E42BD" w14:textId="77777777" w:rsidR="00F85DBF" w:rsidRPr="00904C6F" w:rsidRDefault="00F85DBF">
      <w:pPr>
        <w:rPr>
          <w:rFonts w:ascii="Verdana" w:hAnsi="Verdana"/>
          <w:sz w:val="22"/>
          <w:szCs w:val="22"/>
          <w:u w:val="single"/>
        </w:rPr>
      </w:pPr>
      <w:r w:rsidRPr="00904C6F">
        <w:rPr>
          <w:rFonts w:ascii="Verdana" w:hAnsi="Verdana"/>
          <w:sz w:val="22"/>
          <w:szCs w:val="22"/>
          <w:u w:val="single"/>
        </w:rPr>
        <w:br w:type="page"/>
      </w:r>
    </w:p>
    <w:p w14:paraId="2002F293" w14:textId="77777777" w:rsidR="00BB1D23" w:rsidRPr="00904C6F" w:rsidRDefault="00BB1D23" w:rsidP="005836AF">
      <w:pPr>
        <w:outlineLvl w:val="0"/>
        <w:rPr>
          <w:rFonts w:ascii="Verdana" w:hAnsi="Verdana"/>
          <w:sz w:val="22"/>
          <w:szCs w:val="22"/>
          <w:u w:val="single"/>
        </w:rPr>
      </w:pPr>
      <w:bookmarkStart w:id="0" w:name="_GoBack"/>
      <w:r w:rsidRPr="00904C6F">
        <w:rPr>
          <w:rFonts w:ascii="Verdana" w:hAnsi="Verdana"/>
          <w:sz w:val="22"/>
          <w:szCs w:val="22"/>
          <w:u w:val="single"/>
        </w:rPr>
        <w:lastRenderedPageBreak/>
        <w:t>Challenging</w:t>
      </w:r>
    </w:p>
    <w:bookmarkEnd w:id="0"/>
    <w:p w14:paraId="2C20C7CC" w14:textId="77777777" w:rsidR="00BB1D23" w:rsidRPr="00904C6F" w:rsidRDefault="00BB1D23" w:rsidP="00BB1D23">
      <w:pPr>
        <w:rPr>
          <w:rFonts w:ascii="Verdana" w:hAnsi="Verdana"/>
          <w:sz w:val="22"/>
          <w:szCs w:val="22"/>
        </w:rPr>
      </w:pPr>
    </w:p>
    <w:p w14:paraId="009DA126" w14:textId="77777777" w:rsidR="00BE6CB7" w:rsidRPr="00904C6F" w:rsidRDefault="00620D41" w:rsidP="00B239BB">
      <w:pPr>
        <w:pStyle w:val="ListParagraph"/>
        <w:numPr>
          <w:ilvl w:val="0"/>
          <w:numId w:val="25"/>
        </w:numPr>
        <w:ind w:left="567" w:hanging="567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 xml:space="preserve">Mr Ali wants to fence a plot of land </w:t>
      </w:r>
      <w:r w:rsidRPr="00904C6F">
        <w:rPr>
          <w:rFonts w:ascii="Verdana" w:hAnsi="Verdana"/>
          <w:i/>
          <w:sz w:val="22"/>
          <w:szCs w:val="22"/>
        </w:rPr>
        <w:t>PQRS</w:t>
      </w:r>
      <w:r w:rsidRPr="00904C6F">
        <w:rPr>
          <w:rFonts w:ascii="Verdana" w:hAnsi="Verdana"/>
          <w:sz w:val="22"/>
          <w:szCs w:val="22"/>
        </w:rPr>
        <w:t xml:space="preserve"> in which </w:t>
      </w:r>
      <w:r w:rsidRPr="00904C6F">
        <w:rPr>
          <w:rFonts w:ascii="Verdana" w:hAnsi="Verdana"/>
          <w:i/>
          <w:sz w:val="22"/>
          <w:szCs w:val="22"/>
        </w:rPr>
        <w:t xml:space="preserve">PQ </w:t>
      </w:r>
      <w:r w:rsidRPr="00904C6F">
        <w:rPr>
          <w:rFonts w:ascii="Verdana" w:hAnsi="Verdana"/>
          <w:sz w:val="22"/>
          <w:szCs w:val="22"/>
        </w:rPr>
        <w:t>= 6</w:t>
      </w:r>
      <w:r w:rsidR="0041769E" w:rsidRPr="00904C6F">
        <w:rPr>
          <w:rFonts w:ascii="Verdana" w:hAnsi="Verdana"/>
          <w:sz w:val="22"/>
          <w:szCs w:val="22"/>
        </w:rPr>
        <w:t>0</w:t>
      </w:r>
      <w:r w:rsidRPr="00904C6F">
        <w:rPr>
          <w:rFonts w:ascii="Verdana" w:hAnsi="Verdana"/>
          <w:sz w:val="22"/>
          <w:szCs w:val="22"/>
        </w:rPr>
        <w:t xml:space="preserve"> m, </w:t>
      </w:r>
      <w:r w:rsidR="00F64F75" w:rsidRPr="00904C6F">
        <w:rPr>
          <w:noProof/>
          <w:color w:val="FF0000"/>
          <w:position w:val="-4"/>
          <w:sz w:val="22"/>
          <w:szCs w:val="22"/>
        </w:rPr>
        <w:drawing>
          <wp:inline distT="0" distB="0" distL="0" distR="0" wp14:anchorId="1B24E86F" wp14:editId="71F5A8A9">
            <wp:extent cx="152400" cy="142240"/>
            <wp:effectExtent l="0" t="0" r="0" b="10160"/>
            <wp:docPr id="2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769E" w:rsidRPr="00904C6F">
        <w:rPr>
          <w:rFonts w:ascii="Verdana" w:hAnsi="Verdana"/>
          <w:i/>
          <w:sz w:val="22"/>
          <w:szCs w:val="22"/>
        </w:rPr>
        <w:t>SPQ</w:t>
      </w:r>
      <w:r w:rsidR="0041769E" w:rsidRPr="00904C6F">
        <w:rPr>
          <w:rFonts w:ascii="Verdana" w:hAnsi="Verdana"/>
          <w:sz w:val="22"/>
          <w:szCs w:val="22"/>
        </w:rPr>
        <w:t xml:space="preserve"> = 75</w:t>
      </w:r>
      <w:r w:rsidR="0041769E" w:rsidRPr="00904C6F">
        <w:rPr>
          <w:rFonts w:ascii="Verdana" w:hAnsi="Verdana"/>
          <w:color w:val="000000" w:themeColor="text1"/>
          <w:sz w:val="22"/>
          <w:szCs w:val="22"/>
        </w:rPr>
        <w:t xml:space="preserve">°, </w:t>
      </w:r>
      <w:r w:rsidR="00484E7E" w:rsidRPr="00904C6F">
        <w:rPr>
          <w:rFonts w:ascii="Verdana" w:hAnsi="Verdana"/>
          <w:i/>
          <w:sz w:val="22"/>
          <w:szCs w:val="22"/>
        </w:rPr>
        <w:t>SP</w:t>
      </w:r>
      <w:r w:rsidRPr="00904C6F">
        <w:rPr>
          <w:rFonts w:ascii="Verdana" w:hAnsi="Verdana"/>
          <w:i/>
          <w:sz w:val="22"/>
          <w:szCs w:val="22"/>
        </w:rPr>
        <w:t xml:space="preserve"> </w:t>
      </w:r>
      <w:r w:rsidRPr="00904C6F">
        <w:rPr>
          <w:rFonts w:ascii="Verdana" w:hAnsi="Verdana"/>
          <w:sz w:val="22"/>
          <w:szCs w:val="22"/>
        </w:rPr>
        <w:t>= 5</w:t>
      </w:r>
      <w:r w:rsidR="0041769E" w:rsidRPr="00904C6F">
        <w:rPr>
          <w:rFonts w:ascii="Verdana" w:hAnsi="Verdana"/>
          <w:sz w:val="22"/>
          <w:szCs w:val="22"/>
        </w:rPr>
        <w:t>0</w:t>
      </w:r>
      <w:r w:rsidRPr="00904C6F">
        <w:rPr>
          <w:rFonts w:ascii="Verdana" w:hAnsi="Verdana"/>
          <w:sz w:val="22"/>
          <w:szCs w:val="22"/>
        </w:rPr>
        <w:t xml:space="preserve"> m</w:t>
      </w:r>
      <w:r w:rsidR="00484E7E" w:rsidRPr="00904C6F">
        <w:rPr>
          <w:rFonts w:ascii="Verdana" w:hAnsi="Verdana"/>
          <w:sz w:val="22"/>
          <w:szCs w:val="22"/>
        </w:rPr>
        <w:t xml:space="preserve">, </w:t>
      </w:r>
      <w:r w:rsidR="00F64F75" w:rsidRPr="00904C6F">
        <w:rPr>
          <w:noProof/>
          <w:color w:val="FF0000"/>
          <w:position w:val="-4"/>
          <w:sz w:val="22"/>
          <w:szCs w:val="22"/>
        </w:rPr>
        <w:drawing>
          <wp:inline distT="0" distB="0" distL="0" distR="0" wp14:anchorId="78546064" wp14:editId="5802C60D">
            <wp:extent cx="152400" cy="142240"/>
            <wp:effectExtent l="0" t="0" r="0" b="10160"/>
            <wp:docPr id="20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4C6F">
        <w:rPr>
          <w:rFonts w:ascii="Verdana" w:hAnsi="Verdana"/>
          <w:i/>
          <w:sz w:val="22"/>
          <w:szCs w:val="22"/>
        </w:rPr>
        <w:t>PQR</w:t>
      </w:r>
      <w:r w:rsidRPr="00904C6F">
        <w:rPr>
          <w:rFonts w:ascii="Verdana" w:hAnsi="Verdana"/>
          <w:sz w:val="22"/>
          <w:szCs w:val="22"/>
        </w:rPr>
        <w:t xml:space="preserve"> = 120</w:t>
      </w:r>
      <w:r w:rsidRPr="00904C6F">
        <w:rPr>
          <w:rFonts w:ascii="Verdana" w:hAnsi="Verdana"/>
          <w:color w:val="000000" w:themeColor="text1"/>
          <w:sz w:val="22"/>
          <w:szCs w:val="22"/>
        </w:rPr>
        <w:t>°</w:t>
      </w:r>
      <w:r w:rsidR="00484E7E" w:rsidRPr="00904C6F">
        <w:rPr>
          <w:rFonts w:ascii="Verdana" w:hAnsi="Verdana"/>
          <w:color w:val="000000" w:themeColor="text1"/>
          <w:sz w:val="22"/>
          <w:szCs w:val="22"/>
        </w:rPr>
        <w:t xml:space="preserve"> and </w:t>
      </w:r>
      <w:r w:rsidR="00484E7E" w:rsidRPr="00904C6F">
        <w:rPr>
          <w:rFonts w:ascii="Verdana" w:hAnsi="Verdana"/>
          <w:i/>
          <w:color w:val="000000" w:themeColor="text1"/>
          <w:sz w:val="22"/>
          <w:szCs w:val="22"/>
        </w:rPr>
        <w:t xml:space="preserve">QR </w:t>
      </w:r>
      <w:r w:rsidR="00484E7E" w:rsidRPr="00904C6F">
        <w:rPr>
          <w:rFonts w:ascii="Verdana" w:hAnsi="Verdana"/>
          <w:color w:val="000000" w:themeColor="text1"/>
          <w:sz w:val="22"/>
          <w:szCs w:val="22"/>
        </w:rPr>
        <w:t>= 67 m.</w:t>
      </w:r>
      <w:r w:rsidR="0041769E" w:rsidRPr="00904C6F">
        <w:rPr>
          <w:rFonts w:ascii="Verdana" w:hAnsi="Verdana"/>
          <w:color w:val="000000" w:themeColor="text1"/>
          <w:sz w:val="22"/>
          <w:szCs w:val="22"/>
        </w:rPr>
        <w:t xml:space="preserve"> </w:t>
      </w:r>
      <w:r w:rsidR="00372A48" w:rsidRPr="00904C6F">
        <w:rPr>
          <w:rFonts w:ascii="Verdana" w:hAnsi="Verdana"/>
          <w:sz w:val="22"/>
          <w:szCs w:val="22"/>
        </w:rPr>
        <w:t>8</w:t>
      </w:r>
      <w:r w:rsidR="00D1241A" w:rsidRPr="00904C6F">
        <w:rPr>
          <w:rFonts w:ascii="Verdana" w:hAnsi="Verdana"/>
          <w:sz w:val="22"/>
          <w:szCs w:val="22"/>
        </w:rPr>
        <w:t xml:space="preserve"> m of fencing costs $42.70. </w:t>
      </w:r>
    </w:p>
    <w:p w14:paraId="3A3BDF95" w14:textId="77777777" w:rsidR="00D1241A" w:rsidRPr="00904C6F" w:rsidRDefault="00D1241A" w:rsidP="00360074">
      <w:pPr>
        <w:tabs>
          <w:tab w:val="left" w:pos="567"/>
        </w:tabs>
        <w:ind w:left="560" w:hanging="560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 xml:space="preserve">(a) </w:t>
      </w:r>
      <w:r w:rsidR="00360074"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 xml:space="preserve">Using a scale of 1 cm to represent </w:t>
      </w:r>
      <w:r w:rsidR="0041769E" w:rsidRPr="00904C6F">
        <w:rPr>
          <w:rFonts w:ascii="Verdana" w:hAnsi="Verdana"/>
          <w:sz w:val="22"/>
          <w:szCs w:val="22"/>
        </w:rPr>
        <w:t>10</w:t>
      </w:r>
      <w:r w:rsidRPr="00904C6F">
        <w:rPr>
          <w:rFonts w:ascii="Verdana" w:hAnsi="Verdana"/>
          <w:sz w:val="22"/>
          <w:szCs w:val="22"/>
        </w:rPr>
        <w:t xml:space="preserve"> m, construct a diagram of the </w:t>
      </w:r>
      <w:r w:rsidR="0041769E" w:rsidRPr="00904C6F">
        <w:rPr>
          <w:rFonts w:ascii="Verdana" w:hAnsi="Verdana"/>
          <w:sz w:val="22"/>
          <w:szCs w:val="22"/>
        </w:rPr>
        <w:t>plot of land</w:t>
      </w:r>
      <w:r w:rsidRPr="00904C6F">
        <w:rPr>
          <w:rFonts w:ascii="Verdana" w:hAnsi="Verdana"/>
          <w:sz w:val="22"/>
          <w:szCs w:val="22"/>
        </w:rPr>
        <w:t xml:space="preserve"> and find the length of </w:t>
      </w:r>
      <w:r w:rsidR="00484E7E" w:rsidRPr="00904C6F">
        <w:rPr>
          <w:rFonts w:ascii="Verdana" w:hAnsi="Verdana"/>
          <w:i/>
          <w:sz w:val="22"/>
          <w:szCs w:val="22"/>
        </w:rPr>
        <w:t>S</w:t>
      </w:r>
      <w:r w:rsidR="0041769E" w:rsidRPr="00904C6F">
        <w:rPr>
          <w:rFonts w:ascii="Verdana" w:hAnsi="Verdana"/>
          <w:i/>
          <w:sz w:val="22"/>
          <w:szCs w:val="22"/>
        </w:rPr>
        <w:t>R</w:t>
      </w:r>
      <w:r w:rsidR="0041769E" w:rsidRPr="00904C6F">
        <w:rPr>
          <w:rFonts w:ascii="Verdana" w:hAnsi="Verdana"/>
          <w:sz w:val="22"/>
          <w:szCs w:val="22"/>
        </w:rPr>
        <w:t>.</w:t>
      </w:r>
      <w:r w:rsidRPr="00904C6F">
        <w:rPr>
          <w:rFonts w:ascii="Verdana" w:hAnsi="Verdana"/>
          <w:sz w:val="22"/>
          <w:szCs w:val="22"/>
        </w:rPr>
        <w:t xml:space="preserve"> </w:t>
      </w:r>
    </w:p>
    <w:p w14:paraId="25FD3A7D" w14:textId="77777777" w:rsidR="00D1241A" w:rsidRPr="00904C6F" w:rsidRDefault="00D1241A" w:rsidP="00360074">
      <w:pPr>
        <w:ind w:left="560" w:hanging="560"/>
        <w:rPr>
          <w:rFonts w:ascii="Verdana" w:hAnsi="Verdana"/>
          <w:sz w:val="22"/>
          <w:szCs w:val="22"/>
        </w:rPr>
      </w:pPr>
      <w:r w:rsidRPr="00904C6F">
        <w:rPr>
          <w:rFonts w:ascii="Verdana" w:hAnsi="Verdana"/>
          <w:sz w:val="22"/>
          <w:szCs w:val="22"/>
        </w:rPr>
        <w:t xml:space="preserve">(b) </w:t>
      </w:r>
      <w:r w:rsidR="00360074" w:rsidRPr="00904C6F">
        <w:rPr>
          <w:rFonts w:ascii="Verdana" w:hAnsi="Verdana"/>
          <w:sz w:val="22"/>
          <w:szCs w:val="22"/>
        </w:rPr>
        <w:tab/>
      </w:r>
      <w:r w:rsidRPr="00904C6F">
        <w:rPr>
          <w:rFonts w:ascii="Verdana" w:hAnsi="Verdana"/>
          <w:sz w:val="22"/>
          <w:szCs w:val="22"/>
        </w:rPr>
        <w:t xml:space="preserve">Calculate how much </w:t>
      </w:r>
      <w:r w:rsidR="00374F95" w:rsidRPr="00904C6F">
        <w:rPr>
          <w:rFonts w:ascii="Verdana" w:hAnsi="Verdana"/>
          <w:sz w:val="22"/>
          <w:szCs w:val="22"/>
        </w:rPr>
        <w:t>Mr Ali has to sp</w:t>
      </w:r>
      <w:r w:rsidR="00D06135" w:rsidRPr="00904C6F">
        <w:rPr>
          <w:rFonts w:ascii="Verdana" w:hAnsi="Verdana"/>
          <w:sz w:val="22"/>
          <w:szCs w:val="22"/>
        </w:rPr>
        <w:t xml:space="preserve">end on fencing the plot of land, leaving your answer in </w:t>
      </w:r>
      <w:proofErr w:type="gramStart"/>
      <w:r w:rsidR="00D06135" w:rsidRPr="00904C6F">
        <w:rPr>
          <w:rFonts w:ascii="Verdana" w:hAnsi="Verdana"/>
          <w:sz w:val="22"/>
          <w:szCs w:val="22"/>
        </w:rPr>
        <w:t>2</w:t>
      </w:r>
      <w:proofErr w:type="gramEnd"/>
      <w:r w:rsidR="00D06135" w:rsidRPr="00904C6F">
        <w:rPr>
          <w:rFonts w:ascii="Verdana" w:hAnsi="Verdana"/>
          <w:sz w:val="22"/>
          <w:szCs w:val="22"/>
        </w:rPr>
        <w:t xml:space="preserve"> decimal places.</w:t>
      </w:r>
    </w:p>
    <w:p w14:paraId="7EB986CD" w14:textId="77777777" w:rsidR="00BB1D23" w:rsidRPr="00904C6F" w:rsidRDefault="00BB1D23" w:rsidP="00BB1D23">
      <w:pPr>
        <w:rPr>
          <w:rFonts w:ascii="Verdana" w:hAnsi="Verdana"/>
          <w:sz w:val="22"/>
          <w:szCs w:val="22"/>
        </w:rPr>
      </w:pPr>
    </w:p>
    <w:sectPr w:rsidR="00BB1D23" w:rsidRPr="00904C6F" w:rsidSect="0066357D">
      <w:headerReference w:type="default" r:id="rId31"/>
      <w:footerReference w:type="even" r:id="rId32"/>
      <w:footerReference w:type="default" r:id="rId33"/>
      <w:pgSz w:w="11900" w:h="16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9BD4247" w14:textId="77777777" w:rsidR="00ED03AE" w:rsidRDefault="00ED03AE" w:rsidP="0066357D">
      <w:r>
        <w:separator/>
      </w:r>
    </w:p>
  </w:endnote>
  <w:endnote w:type="continuationSeparator" w:id="0">
    <w:p w14:paraId="6EC1BA2C" w14:textId="77777777" w:rsidR="00ED03AE" w:rsidRDefault="00ED03AE" w:rsidP="006635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Verdan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275188" w14:textId="77777777" w:rsidR="006B1EBE" w:rsidRDefault="004765E1" w:rsidP="00AB603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6B1EB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76FC58C" w14:textId="77777777" w:rsidR="006B1EBE" w:rsidRDefault="006B1EBE" w:rsidP="0066357D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48A454" w14:textId="77777777" w:rsidR="006B1EBE" w:rsidRPr="0066357D" w:rsidRDefault="004765E1" w:rsidP="00AB6038">
    <w:pPr>
      <w:pStyle w:val="Footer"/>
      <w:framePr w:wrap="around" w:vAnchor="text" w:hAnchor="margin" w:xAlign="right" w:y="1"/>
      <w:rPr>
        <w:rStyle w:val="PageNumber"/>
        <w:rFonts w:ascii="Verdana" w:hAnsi="Verdana"/>
        <w:sz w:val="18"/>
        <w:szCs w:val="18"/>
      </w:rPr>
    </w:pPr>
    <w:r w:rsidRPr="0066357D">
      <w:rPr>
        <w:rStyle w:val="PageNumber"/>
        <w:rFonts w:ascii="Verdana" w:hAnsi="Verdana"/>
        <w:sz w:val="18"/>
        <w:szCs w:val="18"/>
      </w:rPr>
      <w:fldChar w:fldCharType="begin"/>
    </w:r>
    <w:r w:rsidR="006B1EBE" w:rsidRPr="0066357D">
      <w:rPr>
        <w:rStyle w:val="PageNumber"/>
        <w:rFonts w:ascii="Verdana" w:hAnsi="Verdana"/>
        <w:sz w:val="18"/>
        <w:szCs w:val="18"/>
      </w:rPr>
      <w:instrText xml:space="preserve">PAGE  </w:instrText>
    </w:r>
    <w:r w:rsidRPr="0066357D">
      <w:rPr>
        <w:rStyle w:val="PageNumber"/>
        <w:rFonts w:ascii="Verdana" w:hAnsi="Verdana"/>
        <w:sz w:val="18"/>
        <w:szCs w:val="18"/>
      </w:rPr>
      <w:fldChar w:fldCharType="separate"/>
    </w:r>
    <w:r w:rsidR="00904C6F">
      <w:rPr>
        <w:rStyle w:val="PageNumber"/>
        <w:rFonts w:ascii="Verdana" w:hAnsi="Verdana"/>
        <w:noProof/>
        <w:sz w:val="18"/>
        <w:szCs w:val="18"/>
      </w:rPr>
      <w:t>16</w:t>
    </w:r>
    <w:r w:rsidRPr="0066357D">
      <w:rPr>
        <w:rStyle w:val="PageNumber"/>
        <w:rFonts w:ascii="Verdana" w:hAnsi="Verdana"/>
        <w:sz w:val="18"/>
        <w:szCs w:val="18"/>
      </w:rPr>
      <w:fldChar w:fldCharType="end"/>
    </w:r>
  </w:p>
  <w:p w14:paraId="0CD50FE6" w14:textId="77777777" w:rsidR="006B1EBE" w:rsidRPr="0066357D" w:rsidRDefault="006B1EBE" w:rsidP="0066357D">
    <w:pPr>
      <w:pStyle w:val="Footer"/>
      <w:ind w:right="360"/>
      <w:rPr>
        <w:rFonts w:ascii="Verdana" w:hAnsi="Verdana"/>
        <w:b/>
        <w:sz w:val="18"/>
        <w:szCs w:val="18"/>
      </w:rPr>
    </w:pPr>
    <w:r>
      <w:rPr>
        <w:rFonts w:ascii="Verdana" w:hAnsi="Verdana"/>
        <w:sz w:val="18"/>
        <w:szCs w:val="18"/>
      </w:rPr>
      <w:t xml:space="preserve">Chapter 8 </w:t>
    </w:r>
    <w:r>
      <w:rPr>
        <w:rFonts w:ascii="Verdana" w:hAnsi="Verdana"/>
        <w:b/>
        <w:sz w:val="18"/>
        <w:szCs w:val="18"/>
      </w:rPr>
      <w:t>Geometry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D74C5F3" w14:textId="77777777" w:rsidR="00ED03AE" w:rsidRDefault="00ED03AE" w:rsidP="0066357D">
      <w:r>
        <w:separator/>
      </w:r>
    </w:p>
  </w:footnote>
  <w:footnote w:type="continuationSeparator" w:id="0">
    <w:p w14:paraId="7F763777" w14:textId="77777777" w:rsidR="00ED03AE" w:rsidRDefault="00ED03AE" w:rsidP="0066357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BCD8995" w14:textId="77777777" w:rsidR="006B1EBE" w:rsidRPr="0066357D" w:rsidRDefault="006B1EBE">
    <w:pPr>
      <w:pStyle w:val="Header"/>
      <w:rPr>
        <w:rFonts w:ascii="Verdana" w:hAnsi="Verdana"/>
        <w:sz w:val="18"/>
        <w:szCs w:val="18"/>
      </w:rPr>
    </w:pPr>
    <w:r w:rsidRPr="007C708D">
      <w:rPr>
        <w:rFonts w:ascii="Verdana" w:hAnsi="Verdana"/>
        <w:sz w:val="18"/>
        <w:szCs w:val="18"/>
      </w:rPr>
      <w:t>Further Practices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5193A"/>
    <w:multiLevelType w:val="hybridMultilevel"/>
    <w:tmpl w:val="E64A5D1C"/>
    <w:lvl w:ilvl="0" w:tplc="5742EA5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CC24BB"/>
    <w:multiLevelType w:val="hybridMultilevel"/>
    <w:tmpl w:val="9A58A1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5EA3684"/>
    <w:multiLevelType w:val="hybridMultilevel"/>
    <w:tmpl w:val="1D0CAD54"/>
    <w:lvl w:ilvl="0" w:tplc="040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5F55568"/>
    <w:multiLevelType w:val="hybridMultilevel"/>
    <w:tmpl w:val="695EC3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6A95E16"/>
    <w:multiLevelType w:val="hybridMultilevel"/>
    <w:tmpl w:val="27820BE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7855DC0"/>
    <w:multiLevelType w:val="hybridMultilevel"/>
    <w:tmpl w:val="B6F452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515317D"/>
    <w:multiLevelType w:val="hybridMultilevel"/>
    <w:tmpl w:val="EDF2F284"/>
    <w:lvl w:ilvl="0" w:tplc="0C546852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917732C"/>
    <w:multiLevelType w:val="hybridMultilevel"/>
    <w:tmpl w:val="749AD9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CAB2EDB"/>
    <w:multiLevelType w:val="hybridMultilevel"/>
    <w:tmpl w:val="F55C8E96"/>
    <w:lvl w:ilvl="0" w:tplc="004A892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5A191E"/>
    <w:multiLevelType w:val="hybridMultilevel"/>
    <w:tmpl w:val="A4888C2E"/>
    <w:lvl w:ilvl="0" w:tplc="6804D4A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7F582F"/>
    <w:multiLevelType w:val="hybridMultilevel"/>
    <w:tmpl w:val="D3DE7A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3D0E19"/>
    <w:multiLevelType w:val="hybridMultilevel"/>
    <w:tmpl w:val="0A68AA0C"/>
    <w:lvl w:ilvl="0" w:tplc="04090001">
      <w:start w:val="1"/>
      <w:numFmt w:val="bullet"/>
      <w:lvlText w:val=""/>
      <w:lvlJc w:val="left"/>
      <w:pPr>
        <w:ind w:left="101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3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5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7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9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1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3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5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76" w:hanging="360"/>
      </w:pPr>
      <w:rPr>
        <w:rFonts w:ascii="Wingdings" w:hAnsi="Wingdings" w:hint="default"/>
      </w:rPr>
    </w:lvl>
  </w:abstractNum>
  <w:abstractNum w:abstractNumId="12">
    <w:nsid w:val="4F4123E9"/>
    <w:multiLevelType w:val="hybridMultilevel"/>
    <w:tmpl w:val="2C74CBA2"/>
    <w:lvl w:ilvl="0" w:tplc="F46C6A7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6DC080F"/>
    <w:multiLevelType w:val="hybridMultilevel"/>
    <w:tmpl w:val="A4F01A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04450B6"/>
    <w:multiLevelType w:val="hybridMultilevel"/>
    <w:tmpl w:val="C666B5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07707BC"/>
    <w:multiLevelType w:val="hybridMultilevel"/>
    <w:tmpl w:val="ADDA14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1135568"/>
    <w:multiLevelType w:val="hybridMultilevel"/>
    <w:tmpl w:val="841ED5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2797E21"/>
    <w:multiLevelType w:val="hybridMultilevel"/>
    <w:tmpl w:val="CD7A67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4846B40"/>
    <w:multiLevelType w:val="hybridMultilevel"/>
    <w:tmpl w:val="9DA2F1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5B227E6"/>
    <w:multiLevelType w:val="hybridMultilevel"/>
    <w:tmpl w:val="86085FD2"/>
    <w:lvl w:ilvl="0" w:tplc="0C54685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5E53C62"/>
    <w:multiLevelType w:val="hybridMultilevel"/>
    <w:tmpl w:val="5A12DB8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662A1E29"/>
    <w:multiLevelType w:val="hybridMultilevel"/>
    <w:tmpl w:val="83747F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7E50CD6"/>
    <w:multiLevelType w:val="hybridMultilevel"/>
    <w:tmpl w:val="490004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1C2024B"/>
    <w:multiLevelType w:val="hybridMultilevel"/>
    <w:tmpl w:val="BD9C91FC"/>
    <w:lvl w:ilvl="0" w:tplc="0C54685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2E35182"/>
    <w:multiLevelType w:val="hybridMultilevel"/>
    <w:tmpl w:val="5A3AF0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776318C"/>
    <w:multiLevelType w:val="hybridMultilevel"/>
    <w:tmpl w:val="157CAB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E0B448F"/>
    <w:multiLevelType w:val="hybridMultilevel"/>
    <w:tmpl w:val="A796B962"/>
    <w:lvl w:ilvl="0" w:tplc="CCB842BC">
      <w:start w:val="1"/>
      <w:numFmt w:val="lowerLetter"/>
      <w:lvlText w:val="(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>
    <w:nsid w:val="7F25766D"/>
    <w:multiLevelType w:val="hybridMultilevel"/>
    <w:tmpl w:val="FD94BB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20"/>
  </w:num>
  <w:num w:numId="4">
    <w:abstractNumId w:val="8"/>
  </w:num>
  <w:num w:numId="5">
    <w:abstractNumId w:val="0"/>
  </w:num>
  <w:num w:numId="6">
    <w:abstractNumId w:val="12"/>
  </w:num>
  <w:num w:numId="7">
    <w:abstractNumId w:val="16"/>
  </w:num>
  <w:num w:numId="8">
    <w:abstractNumId w:val="22"/>
  </w:num>
  <w:num w:numId="9">
    <w:abstractNumId w:val="18"/>
  </w:num>
  <w:num w:numId="10">
    <w:abstractNumId w:val="23"/>
  </w:num>
  <w:num w:numId="11">
    <w:abstractNumId w:val="19"/>
  </w:num>
  <w:num w:numId="12">
    <w:abstractNumId w:val="6"/>
  </w:num>
  <w:num w:numId="13">
    <w:abstractNumId w:val="27"/>
  </w:num>
  <w:num w:numId="14">
    <w:abstractNumId w:val="7"/>
  </w:num>
  <w:num w:numId="15">
    <w:abstractNumId w:val="13"/>
  </w:num>
  <w:num w:numId="16">
    <w:abstractNumId w:val="3"/>
  </w:num>
  <w:num w:numId="17">
    <w:abstractNumId w:val="1"/>
  </w:num>
  <w:num w:numId="18">
    <w:abstractNumId w:val="21"/>
  </w:num>
  <w:num w:numId="19">
    <w:abstractNumId w:val="24"/>
  </w:num>
  <w:num w:numId="20">
    <w:abstractNumId w:val="25"/>
  </w:num>
  <w:num w:numId="21">
    <w:abstractNumId w:val="11"/>
  </w:num>
  <w:num w:numId="22">
    <w:abstractNumId w:val="9"/>
  </w:num>
  <w:num w:numId="23">
    <w:abstractNumId w:val="14"/>
  </w:num>
  <w:num w:numId="24">
    <w:abstractNumId w:val="17"/>
  </w:num>
  <w:num w:numId="25">
    <w:abstractNumId w:val="10"/>
  </w:num>
  <w:num w:numId="26">
    <w:abstractNumId w:val="5"/>
  </w:num>
  <w:num w:numId="27">
    <w:abstractNumId w:val="15"/>
  </w:num>
  <w:num w:numId="28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4170"/>
    <w:rsid w:val="00002F2B"/>
    <w:rsid w:val="00011F1F"/>
    <w:rsid w:val="00020D4B"/>
    <w:rsid w:val="00031DF2"/>
    <w:rsid w:val="00034829"/>
    <w:rsid w:val="00042057"/>
    <w:rsid w:val="000424DD"/>
    <w:rsid w:val="00043A6A"/>
    <w:rsid w:val="00052888"/>
    <w:rsid w:val="00064AD8"/>
    <w:rsid w:val="00070641"/>
    <w:rsid w:val="000829A5"/>
    <w:rsid w:val="000A1EEF"/>
    <w:rsid w:val="000A245C"/>
    <w:rsid w:val="000A524A"/>
    <w:rsid w:val="000B7888"/>
    <w:rsid w:val="000C03AC"/>
    <w:rsid w:val="000C360C"/>
    <w:rsid w:val="000C6C1E"/>
    <w:rsid w:val="000D13A8"/>
    <w:rsid w:val="000D218C"/>
    <w:rsid w:val="000D3476"/>
    <w:rsid w:val="000D5764"/>
    <w:rsid w:val="000D65A1"/>
    <w:rsid w:val="000E3681"/>
    <w:rsid w:val="000E4C03"/>
    <w:rsid w:val="000E672B"/>
    <w:rsid w:val="00101B6B"/>
    <w:rsid w:val="0010714D"/>
    <w:rsid w:val="001139C3"/>
    <w:rsid w:val="001327E7"/>
    <w:rsid w:val="00140C10"/>
    <w:rsid w:val="00160722"/>
    <w:rsid w:val="001614EC"/>
    <w:rsid w:val="00166091"/>
    <w:rsid w:val="00166593"/>
    <w:rsid w:val="00171DCE"/>
    <w:rsid w:val="00175A73"/>
    <w:rsid w:val="0018204A"/>
    <w:rsid w:val="0019069E"/>
    <w:rsid w:val="001A5F6E"/>
    <w:rsid w:val="001B4614"/>
    <w:rsid w:val="001C4800"/>
    <w:rsid w:val="001F7BAE"/>
    <w:rsid w:val="00201E04"/>
    <w:rsid w:val="002037B5"/>
    <w:rsid w:val="002040E7"/>
    <w:rsid w:val="00205092"/>
    <w:rsid w:val="0021392A"/>
    <w:rsid w:val="00222C5D"/>
    <w:rsid w:val="00225B06"/>
    <w:rsid w:val="00233043"/>
    <w:rsid w:val="0023721C"/>
    <w:rsid w:val="002426C4"/>
    <w:rsid w:val="002473C1"/>
    <w:rsid w:val="00247DBE"/>
    <w:rsid w:val="00253EB7"/>
    <w:rsid w:val="00257CFE"/>
    <w:rsid w:val="00257F12"/>
    <w:rsid w:val="00270E58"/>
    <w:rsid w:val="00272028"/>
    <w:rsid w:val="00276840"/>
    <w:rsid w:val="00276CAD"/>
    <w:rsid w:val="0028254E"/>
    <w:rsid w:val="0029235D"/>
    <w:rsid w:val="00296294"/>
    <w:rsid w:val="002A1684"/>
    <w:rsid w:val="002A4A9C"/>
    <w:rsid w:val="002A5EC3"/>
    <w:rsid w:val="002A6BD5"/>
    <w:rsid w:val="002B062C"/>
    <w:rsid w:val="002B5E55"/>
    <w:rsid w:val="002C0C68"/>
    <w:rsid w:val="002C16A1"/>
    <w:rsid w:val="002D4D20"/>
    <w:rsid w:val="002E32F7"/>
    <w:rsid w:val="002F58ED"/>
    <w:rsid w:val="00301572"/>
    <w:rsid w:val="003023A1"/>
    <w:rsid w:val="00305017"/>
    <w:rsid w:val="00307F2E"/>
    <w:rsid w:val="00313983"/>
    <w:rsid w:val="00314B88"/>
    <w:rsid w:val="00317EE5"/>
    <w:rsid w:val="00330AC2"/>
    <w:rsid w:val="0033568C"/>
    <w:rsid w:val="003404AA"/>
    <w:rsid w:val="0034714D"/>
    <w:rsid w:val="0035603A"/>
    <w:rsid w:val="00360074"/>
    <w:rsid w:val="003615B3"/>
    <w:rsid w:val="0036487C"/>
    <w:rsid w:val="00372A48"/>
    <w:rsid w:val="00374984"/>
    <w:rsid w:val="00374F95"/>
    <w:rsid w:val="00375909"/>
    <w:rsid w:val="00385296"/>
    <w:rsid w:val="00392BA4"/>
    <w:rsid w:val="003A58FF"/>
    <w:rsid w:val="003A648A"/>
    <w:rsid w:val="003B2DB4"/>
    <w:rsid w:val="003C33EA"/>
    <w:rsid w:val="003C4F14"/>
    <w:rsid w:val="003C59DA"/>
    <w:rsid w:val="003D60F3"/>
    <w:rsid w:val="003E4BB3"/>
    <w:rsid w:val="003F1D66"/>
    <w:rsid w:val="0040530D"/>
    <w:rsid w:val="00405370"/>
    <w:rsid w:val="00407EBB"/>
    <w:rsid w:val="00415174"/>
    <w:rsid w:val="0041691D"/>
    <w:rsid w:val="0041769E"/>
    <w:rsid w:val="004218A4"/>
    <w:rsid w:val="00425B2B"/>
    <w:rsid w:val="00454DD9"/>
    <w:rsid w:val="004765E1"/>
    <w:rsid w:val="00476662"/>
    <w:rsid w:val="004767F7"/>
    <w:rsid w:val="00484884"/>
    <w:rsid w:val="00484E7E"/>
    <w:rsid w:val="004914C0"/>
    <w:rsid w:val="004969F5"/>
    <w:rsid w:val="004972D6"/>
    <w:rsid w:val="004A0B1B"/>
    <w:rsid w:val="004B71A8"/>
    <w:rsid w:val="004B7A2F"/>
    <w:rsid w:val="004C7954"/>
    <w:rsid w:val="004D1CFA"/>
    <w:rsid w:val="004D2EA0"/>
    <w:rsid w:val="004D5775"/>
    <w:rsid w:val="005024DD"/>
    <w:rsid w:val="0050328C"/>
    <w:rsid w:val="00513599"/>
    <w:rsid w:val="00525820"/>
    <w:rsid w:val="00536276"/>
    <w:rsid w:val="00543657"/>
    <w:rsid w:val="00577B4A"/>
    <w:rsid w:val="00581D22"/>
    <w:rsid w:val="005836AF"/>
    <w:rsid w:val="00583DCD"/>
    <w:rsid w:val="005B2802"/>
    <w:rsid w:val="005C2AA2"/>
    <w:rsid w:val="005D4508"/>
    <w:rsid w:val="005E4DE1"/>
    <w:rsid w:val="005F0A3C"/>
    <w:rsid w:val="0060679E"/>
    <w:rsid w:val="00620D41"/>
    <w:rsid w:val="006228FC"/>
    <w:rsid w:val="00630B12"/>
    <w:rsid w:val="00636115"/>
    <w:rsid w:val="0065189B"/>
    <w:rsid w:val="006535AA"/>
    <w:rsid w:val="0065659F"/>
    <w:rsid w:val="00657B97"/>
    <w:rsid w:val="0066357D"/>
    <w:rsid w:val="00674E11"/>
    <w:rsid w:val="00681343"/>
    <w:rsid w:val="00693767"/>
    <w:rsid w:val="006943B5"/>
    <w:rsid w:val="006A4F68"/>
    <w:rsid w:val="006B1EBE"/>
    <w:rsid w:val="006F0925"/>
    <w:rsid w:val="006F35F6"/>
    <w:rsid w:val="006F7719"/>
    <w:rsid w:val="00702BD8"/>
    <w:rsid w:val="0070588C"/>
    <w:rsid w:val="00707CE5"/>
    <w:rsid w:val="00707F35"/>
    <w:rsid w:val="007116CB"/>
    <w:rsid w:val="0071189D"/>
    <w:rsid w:val="0071463D"/>
    <w:rsid w:val="007262D9"/>
    <w:rsid w:val="0075092E"/>
    <w:rsid w:val="00752E3A"/>
    <w:rsid w:val="007E2D06"/>
    <w:rsid w:val="007E7A09"/>
    <w:rsid w:val="007F6C7D"/>
    <w:rsid w:val="00801935"/>
    <w:rsid w:val="00801A19"/>
    <w:rsid w:val="00804EED"/>
    <w:rsid w:val="008058A8"/>
    <w:rsid w:val="0080635B"/>
    <w:rsid w:val="00817865"/>
    <w:rsid w:val="00830264"/>
    <w:rsid w:val="008305A2"/>
    <w:rsid w:val="00843A80"/>
    <w:rsid w:val="00872F8B"/>
    <w:rsid w:val="008734C3"/>
    <w:rsid w:val="00876632"/>
    <w:rsid w:val="00880DDC"/>
    <w:rsid w:val="00880E31"/>
    <w:rsid w:val="00882CC6"/>
    <w:rsid w:val="00884866"/>
    <w:rsid w:val="00895883"/>
    <w:rsid w:val="008963D4"/>
    <w:rsid w:val="008A5459"/>
    <w:rsid w:val="008B2B3F"/>
    <w:rsid w:val="008D1EB0"/>
    <w:rsid w:val="008D61E7"/>
    <w:rsid w:val="008E4ACD"/>
    <w:rsid w:val="008E780E"/>
    <w:rsid w:val="008F192B"/>
    <w:rsid w:val="008F6017"/>
    <w:rsid w:val="00904C6F"/>
    <w:rsid w:val="009053AB"/>
    <w:rsid w:val="00912658"/>
    <w:rsid w:val="00927167"/>
    <w:rsid w:val="00927A54"/>
    <w:rsid w:val="0093120B"/>
    <w:rsid w:val="00934AC9"/>
    <w:rsid w:val="00940744"/>
    <w:rsid w:val="00941089"/>
    <w:rsid w:val="00941BFA"/>
    <w:rsid w:val="00951A96"/>
    <w:rsid w:val="00954654"/>
    <w:rsid w:val="009572DE"/>
    <w:rsid w:val="0096070D"/>
    <w:rsid w:val="00961575"/>
    <w:rsid w:val="00963BDF"/>
    <w:rsid w:val="00965563"/>
    <w:rsid w:val="00967F09"/>
    <w:rsid w:val="00975CB1"/>
    <w:rsid w:val="00981508"/>
    <w:rsid w:val="00995B0A"/>
    <w:rsid w:val="009B2B18"/>
    <w:rsid w:val="009B6BED"/>
    <w:rsid w:val="009B77D6"/>
    <w:rsid w:val="009D0B29"/>
    <w:rsid w:val="009F01AF"/>
    <w:rsid w:val="00A011A6"/>
    <w:rsid w:val="00A104A1"/>
    <w:rsid w:val="00A14B06"/>
    <w:rsid w:val="00A36015"/>
    <w:rsid w:val="00A37B65"/>
    <w:rsid w:val="00A47AEC"/>
    <w:rsid w:val="00A85404"/>
    <w:rsid w:val="00A92868"/>
    <w:rsid w:val="00A96C2A"/>
    <w:rsid w:val="00AB0F12"/>
    <w:rsid w:val="00AB0F5D"/>
    <w:rsid w:val="00AB6038"/>
    <w:rsid w:val="00AD474B"/>
    <w:rsid w:val="00AD55E6"/>
    <w:rsid w:val="00AD71A7"/>
    <w:rsid w:val="00AE1387"/>
    <w:rsid w:val="00B00837"/>
    <w:rsid w:val="00B16C3A"/>
    <w:rsid w:val="00B239BB"/>
    <w:rsid w:val="00B25570"/>
    <w:rsid w:val="00B25C3F"/>
    <w:rsid w:val="00B372C2"/>
    <w:rsid w:val="00B435BA"/>
    <w:rsid w:val="00B53596"/>
    <w:rsid w:val="00B536FA"/>
    <w:rsid w:val="00B74546"/>
    <w:rsid w:val="00B80295"/>
    <w:rsid w:val="00B94170"/>
    <w:rsid w:val="00B951EF"/>
    <w:rsid w:val="00B972D1"/>
    <w:rsid w:val="00BA35B4"/>
    <w:rsid w:val="00BB0BE4"/>
    <w:rsid w:val="00BB1D23"/>
    <w:rsid w:val="00BE558F"/>
    <w:rsid w:val="00BE6CB7"/>
    <w:rsid w:val="00C114F9"/>
    <w:rsid w:val="00C22982"/>
    <w:rsid w:val="00C35A8E"/>
    <w:rsid w:val="00C45642"/>
    <w:rsid w:val="00C5026A"/>
    <w:rsid w:val="00C5647A"/>
    <w:rsid w:val="00C63BB5"/>
    <w:rsid w:val="00C713DA"/>
    <w:rsid w:val="00C71A3F"/>
    <w:rsid w:val="00C71C96"/>
    <w:rsid w:val="00C72613"/>
    <w:rsid w:val="00C7794B"/>
    <w:rsid w:val="00C8222A"/>
    <w:rsid w:val="00C87405"/>
    <w:rsid w:val="00C91A2E"/>
    <w:rsid w:val="00C946D3"/>
    <w:rsid w:val="00CA1587"/>
    <w:rsid w:val="00CA19AD"/>
    <w:rsid w:val="00CA6633"/>
    <w:rsid w:val="00CB5134"/>
    <w:rsid w:val="00CC0068"/>
    <w:rsid w:val="00CC18FB"/>
    <w:rsid w:val="00CC2D70"/>
    <w:rsid w:val="00CC3C51"/>
    <w:rsid w:val="00CC7BFF"/>
    <w:rsid w:val="00CE0E5C"/>
    <w:rsid w:val="00CE2330"/>
    <w:rsid w:val="00CF2931"/>
    <w:rsid w:val="00CF4718"/>
    <w:rsid w:val="00CF5B3A"/>
    <w:rsid w:val="00CF73B2"/>
    <w:rsid w:val="00D06135"/>
    <w:rsid w:val="00D1241A"/>
    <w:rsid w:val="00D13E2C"/>
    <w:rsid w:val="00D14D99"/>
    <w:rsid w:val="00D16F33"/>
    <w:rsid w:val="00D23A7E"/>
    <w:rsid w:val="00D354F2"/>
    <w:rsid w:val="00D43AA7"/>
    <w:rsid w:val="00D43FD9"/>
    <w:rsid w:val="00D46596"/>
    <w:rsid w:val="00D6615D"/>
    <w:rsid w:val="00D66AD2"/>
    <w:rsid w:val="00D72DBD"/>
    <w:rsid w:val="00D76AE2"/>
    <w:rsid w:val="00D8616E"/>
    <w:rsid w:val="00D90BB0"/>
    <w:rsid w:val="00DA1189"/>
    <w:rsid w:val="00DB2312"/>
    <w:rsid w:val="00DB298B"/>
    <w:rsid w:val="00DB381A"/>
    <w:rsid w:val="00DB4AC6"/>
    <w:rsid w:val="00DC12D1"/>
    <w:rsid w:val="00DC1B6C"/>
    <w:rsid w:val="00DC2719"/>
    <w:rsid w:val="00DE0642"/>
    <w:rsid w:val="00E01B03"/>
    <w:rsid w:val="00E02C36"/>
    <w:rsid w:val="00E078C4"/>
    <w:rsid w:val="00E12B82"/>
    <w:rsid w:val="00E31975"/>
    <w:rsid w:val="00E32926"/>
    <w:rsid w:val="00E3411F"/>
    <w:rsid w:val="00E41DBC"/>
    <w:rsid w:val="00E478D8"/>
    <w:rsid w:val="00E572A5"/>
    <w:rsid w:val="00E62DB3"/>
    <w:rsid w:val="00E65CF7"/>
    <w:rsid w:val="00E826FA"/>
    <w:rsid w:val="00E85C5A"/>
    <w:rsid w:val="00E95554"/>
    <w:rsid w:val="00E971DC"/>
    <w:rsid w:val="00EA2FA5"/>
    <w:rsid w:val="00EA5134"/>
    <w:rsid w:val="00EA633B"/>
    <w:rsid w:val="00EB1759"/>
    <w:rsid w:val="00EB2C79"/>
    <w:rsid w:val="00EB3CB7"/>
    <w:rsid w:val="00ED03AE"/>
    <w:rsid w:val="00ED0C1C"/>
    <w:rsid w:val="00ED20FE"/>
    <w:rsid w:val="00ED2108"/>
    <w:rsid w:val="00EE0687"/>
    <w:rsid w:val="00EF0B22"/>
    <w:rsid w:val="00F11E48"/>
    <w:rsid w:val="00F12B44"/>
    <w:rsid w:val="00F144FA"/>
    <w:rsid w:val="00F160A1"/>
    <w:rsid w:val="00F17A0B"/>
    <w:rsid w:val="00F26ABC"/>
    <w:rsid w:val="00F36362"/>
    <w:rsid w:val="00F41AE8"/>
    <w:rsid w:val="00F442DC"/>
    <w:rsid w:val="00F51F5D"/>
    <w:rsid w:val="00F51F90"/>
    <w:rsid w:val="00F63037"/>
    <w:rsid w:val="00F632EB"/>
    <w:rsid w:val="00F64F75"/>
    <w:rsid w:val="00F708D5"/>
    <w:rsid w:val="00F73C6A"/>
    <w:rsid w:val="00F83BB7"/>
    <w:rsid w:val="00F83BED"/>
    <w:rsid w:val="00F85DBF"/>
    <w:rsid w:val="00F951E3"/>
    <w:rsid w:val="00FB7CF9"/>
    <w:rsid w:val="00FE00B6"/>
    <w:rsid w:val="00FE5E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ocId w14:val="51ECFCE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941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94170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1C4800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6AD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6AD2"/>
    <w:rPr>
      <w:rFonts w:ascii="Lucida Grande" w:hAnsi="Lucida Grande" w:cs="Lucida Grande"/>
      <w:sz w:val="18"/>
      <w:szCs w:val="1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31398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66357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6357D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66357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6357D"/>
    <w:rPr>
      <w:sz w:val="24"/>
      <w:szCs w:val="24"/>
      <w:lang w:eastAsia="en-US"/>
    </w:rPr>
  </w:style>
  <w:style w:type="character" w:styleId="PageNumber">
    <w:name w:val="page number"/>
    <w:basedOn w:val="DefaultParagraphFont"/>
    <w:uiPriority w:val="99"/>
    <w:semiHidden/>
    <w:unhideWhenUsed/>
    <w:rsid w:val="0066357D"/>
  </w:style>
  <w:style w:type="character" w:styleId="CommentReference">
    <w:name w:val="annotation reference"/>
    <w:basedOn w:val="DefaultParagraphFont"/>
    <w:uiPriority w:val="99"/>
    <w:semiHidden/>
    <w:unhideWhenUsed/>
    <w:rsid w:val="00D16F33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16F33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16F33"/>
    <w:rPr>
      <w:sz w:val="24"/>
      <w:szCs w:val="24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16F3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16F33"/>
    <w:rPr>
      <w:b/>
      <w:bCs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941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94170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1C4800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6AD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6AD2"/>
    <w:rPr>
      <w:rFonts w:ascii="Lucida Grande" w:hAnsi="Lucida Grande" w:cs="Lucida Grande"/>
      <w:sz w:val="18"/>
      <w:szCs w:val="1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31398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66357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6357D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66357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6357D"/>
    <w:rPr>
      <w:sz w:val="24"/>
      <w:szCs w:val="24"/>
      <w:lang w:eastAsia="en-US"/>
    </w:rPr>
  </w:style>
  <w:style w:type="character" w:styleId="PageNumber">
    <w:name w:val="page number"/>
    <w:basedOn w:val="DefaultParagraphFont"/>
    <w:uiPriority w:val="99"/>
    <w:semiHidden/>
    <w:unhideWhenUsed/>
    <w:rsid w:val="0066357D"/>
  </w:style>
  <w:style w:type="character" w:styleId="CommentReference">
    <w:name w:val="annotation reference"/>
    <w:basedOn w:val="DefaultParagraphFont"/>
    <w:uiPriority w:val="99"/>
    <w:semiHidden/>
    <w:unhideWhenUsed/>
    <w:rsid w:val="00D16F33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16F33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16F33"/>
    <w:rPr>
      <w:sz w:val="24"/>
      <w:szCs w:val="24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16F3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16F33"/>
    <w:rPr>
      <w:b/>
      <w:bCs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63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2.jpeg"/><Relationship Id="rId21" Type="http://schemas.openxmlformats.org/officeDocument/2006/relationships/image" Target="media/image13.jpeg"/><Relationship Id="rId22" Type="http://schemas.openxmlformats.org/officeDocument/2006/relationships/image" Target="media/image14.jpeg"/><Relationship Id="rId23" Type="http://schemas.openxmlformats.org/officeDocument/2006/relationships/image" Target="media/image15.jpeg"/><Relationship Id="rId24" Type="http://schemas.openxmlformats.org/officeDocument/2006/relationships/image" Target="media/image16.jpeg"/><Relationship Id="rId25" Type="http://schemas.openxmlformats.org/officeDocument/2006/relationships/image" Target="media/image17.jpeg"/><Relationship Id="rId26" Type="http://schemas.openxmlformats.org/officeDocument/2006/relationships/image" Target="media/image18.jpeg"/><Relationship Id="rId27" Type="http://schemas.openxmlformats.org/officeDocument/2006/relationships/image" Target="media/image19.jpeg"/><Relationship Id="rId28" Type="http://schemas.openxmlformats.org/officeDocument/2006/relationships/image" Target="media/image20.emf"/><Relationship Id="rId29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image" Target="media/image21.jpeg"/><Relationship Id="rId31" Type="http://schemas.openxmlformats.org/officeDocument/2006/relationships/header" Target="header1.xml"/><Relationship Id="rId32" Type="http://schemas.openxmlformats.org/officeDocument/2006/relationships/footer" Target="footer1.xml"/><Relationship Id="rId9" Type="http://schemas.openxmlformats.org/officeDocument/2006/relationships/image" Target="media/image1.jpeg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footer" Target="footer2.xml"/><Relationship Id="rId34" Type="http://schemas.openxmlformats.org/officeDocument/2006/relationships/fontTable" Target="fontTable.xml"/><Relationship Id="rId35" Type="http://schemas.openxmlformats.org/officeDocument/2006/relationships/theme" Target="theme/theme1.xml"/><Relationship Id="rId10" Type="http://schemas.openxmlformats.org/officeDocument/2006/relationships/image" Target="media/image2.jpeg"/><Relationship Id="rId11" Type="http://schemas.openxmlformats.org/officeDocument/2006/relationships/image" Target="media/image3.jpeg"/><Relationship Id="rId12" Type="http://schemas.openxmlformats.org/officeDocument/2006/relationships/image" Target="media/image4.jpeg"/><Relationship Id="rId13" Type="http://schemas.openxmlformats.org/officeDocument/2006/relationships/image" Target="media/image5.jpeg"/><Relationship Id="rId14" Type="http://schemas.openxmlformats.org/officeDocument/2006/relationships/image" Target="media/image6.jpeg"/><Relationship Id="rId15" Type="http://schemas.openxmlformats.org/officeDocument/2006/relationships/image" Target="media/image7.jpeg"/><Relationship Id="rId16" Type="http://schemas.openxmlformats.org/officeDocument/2006/relationships/image" Target="media/image8.emf"/><Relationship Id="rId17" Type="http://schemas.openxmlformats.org/officeDocument/2006/relationships/image" Target="media/image9.jpeg"/><Relationship Id="rId18" Type="http://schemas.openxmlformats.org/officeDocument/2006/relationships/image" Target="media/image10.jpeg"/><Relationship Id="rId19" Type="http://schemas.openxmlformats.org/officeDocument/2006/relationships/image" Target="media/image1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9074FE-F96D-2549-869B-5507E8716E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6</Pages>
  <Words>341</Words>
  <Characters>1944</Characters>
  <Application>Microsoft Macintosh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imes Publishing Group</Company>
  <LinksUpToDate>false</LinksUpToDate>
  <CharactersWithSpaces>22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shall Cavendish International (S) Pte Ltd</dc:creator>
  <cp:keywords/>
  <dc:description/>
  <cp:lastModifiedBy>Santhya Ltd</cp:lastModifiedBy>
  <cp:revision>4</cp:revision>
  <dcterms:created xsi:type="dcterms:W3CDTF">2013-11-08T07:45:00Z</dcterms:created>
  <dcterms:modified xsi:type="dcterms:W3CDTF">2013-11-08T08:07:00Z</dcterms:modified>
</cp:coreProperties>
</file>